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8" r:id="rId2"/>
    <p:sldId id="258" r:id="rId3"/>
    <p:sldId id="260" r:id="rId4"/>
    <p:sldId id="262" r:id="rId5"/>
    <p:sldId id="263" r:id="rId6"/>
    <p:sldId id="273" r:id="rId7"/>
    <p:sldId id="274" r:id="rId8"/>
    <p:sldId id="276" r:id="rId9"/>
    <p:sldId id="275" r:id="rId10"/>
    <p:sldId id="277" r:id="rId11"/>
    <p:sldId id="279" r:id="rId12"/>
    <p:sldId id="280" r:id="rId13"/>
    <p:sldId id="282" r:id="rId14"/>
    <p:sldId id="283" r:id="rId15"/>
    <p:sldId id="284" r:id="rId16"/>
    <p:sldId id="286" r:id="rId17"/>
    <p:sldId id="288" r:id="rId18"/>
    <p:sldId id="289" r:id="rId19"/>
    <p:sldId id="290" r:id="rId20"/>
    <p:sldId id="291" r:id="rId21"/>
    <p:sldId id="292" r:id="rId22"/>
    <p:sldId id="294" r:id="rId23"/>
    <p:sldId id="303" r:id="rId24"/>
    <p:sldId id="272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m2" lastIdx="15" clrIdx="0">
    <p:extLst>
      <p:ext uri="{19B8F6BF-5375-455C-9EA6-DF929625EA0E}">
        <p15:presenceInfo xmlns:p15="http://schemas.microsoft.com/office/powerpoint/2012/main" userId="S::tranthilemyc16@gddtlongthanh.edu.vn::d3e08a2e-1eef-44a5-8dd2-c91445f7fa68" providerId="AD"/>
      </p:ext>
    </p:extLst>
  </p:cmAuthor>
  <p:cmAuthor id="2" name="VOSTRO" initials="V" lastIdx="5" clrIdx="1">
    <p:extLst>
      <p:ext uri="{19B8F6BF-5375-455C-9EA6-DF929625EA0E}">
        <p15:presenceInfo xmlns:p15="http://schemas.microsoft.com/office/powerpoint/2012/main" userId="VOSTRO" providerId="None"/>
      </p:ext>
    </p:extLst>
  </p:cmAuthor>
  <p:cmAuthor id="3" name="BTA" initials="B" lastIdx="16" clrIdx="2">
    <p:extLst>
      <p:ext uri="{19B8F6BF-5375-455C-9EA6-DF929625EA0E}">
        <p15:presenceInfo xmlns:p15="http://schemas.microsoft.com/office/powerpoint/2012/main" userId="BT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12F6"/>
    <a:srgbClr val="0218EE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4-05-01T09:41:35.997" idx="1">
    <p:pos x="1673" y="0"/>
    <p:text>chưa chỉnh chương 9 thành chương 3 (màu vàng bên dưới) =&gt; Trân đã sửa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4-05-01T09:44:40.231" idx="2">
    <p:pos x="5544" y="540"/>
    <p:text>bài giải không cài hiệu ứng, mà xuất hiện cùng với đề bài luôn? =&gt; HĐ này có tổ chức cho hs giải hay chỉ để hs đọc để tạo gợi ý vào bài? =&gt; đã thêm hiệu ứng</p:text>
    <p:extLst>
      <p:ext uri="{C676402C-5697-4E1C-873F-D02D1690AC5C}">
        <p15:threadingInfo xmlns:p15="http://schemas.microsoft.com/office/powerpoint/2012/main" timeZoneBias="-420"/>
      </p:ext>
    </p:extLst>
  </p:cm>
  <p:cm authorId="3" dt="2024-05-01T09:47:13.454" idx="3">
    <p:pos x="5544" y="636"/>
    <p:text>về mặt thẩm mĩ, nên điều chỉnh size  cho từ Khởi động nằm hẳn trong vòng tròn  =&gt; đã chỉnh</p:text>
    <p:extLst>
      <p:ext uri="{C676402C-5697-4E1C-873F-D02D1690AC5C}">
        <p15:threadingInfo xmlns:p15="http://schemas.microsoft.com/office/powerpoint/2012/main" timeZoneBias="-420">
          <p15:parentCm authorId="3" idx="2"/>
        </p15:threadingInfo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4-05-01T09:48:19.064" idx="4">
    <p:pos x="10" y="10"/>
    <p:text>hình mờ =&gt; đã  chỉnh  đậm hơn, nhưng nếu được vẽ lại hình</p:text>
    <p:extLst>
      <p:ext uri="{C676402C-5697-4E1C-873F-D02D1690AC5C}">
        <p15:threadingInfo xmlns:p15="http://schemas.microsoft.com/office/powerpoint/2012/main" timeZoneBias="-420"/>
      </p:ext>
    </p:extLst>
  </p:cm>
  <p:cm authorId="3" dt="2024-05-01T09:52:03.585" idx="5">
    <p:pos x="10" y="106"/>
    <p:text>nếu được chọn loại đồng hồ 5'  mà 10  giây cuối mới có tiếng, để hs  không phân tâm khi suy nghĩ</p:text>
    <p:extLst>
      <p:ext uri="{C676402C-5697-4E1C-873F-D02D1690AC5C}">
        <p15:threadingInfo xmlns:p15="http://schemas.microsoft.com/office/powerpoint/2012/main" timeZoneBias="-420">
          <p15:parentCm authorId="3" idx="4"/>
        </p15:threadingInfo>
      </p:ext>
    </p:extLst>
  </p:cm>
  <p:cm authorId="3" dt="2024-05-01T10:07:14.515" idx="9">
    <p:pos x="10" y="202"/>
    <p:text>đã  thêm hiệu ứng để  đồng hồ biến mất sau khi không sử dụng</p:text>
    <p:extLst>
      <p:ext uri="{C676402C-5697-4E1C-873F-D02D1690AC5C}">
        <p15:threadingInfo xmlns:p15="http://schemas.microsoft.com/office/powerpoint/2012/main" timeZoneBias="-420">
          <p15:parentCm authorId="3" idx="4"/>
        </p15:threadingInfo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5T22:03:13.537" idx="15">
    <p:pos x="10" y="10"/>
    <p:text>Thiếu nội dung vận dụng tìm tòi</p:text>
    <p:extLst>
      <p:ext uri="{C676402C-5697-4E1C-873F-D02D1690AC5C}">
        <p15:threadingInfo xmlns:p15="http://schemas.microsoft.com/office/powerpoint/2012/main" timeZoneBias="-420"/>
      </p:ext>
    </p:extLst>
  </p:cm>
  <p:cm authorId="2" dt="2024-04-16T22:59:56.912" idx="5">
    <p:pos x="10" y="106"/>
    <p:text>Bài 4 tiết, đây là Tiết 1  theo giáo án Word chưa có vận dụng.</p:text>
    <p:extLst>
      <p:ext uri="{C676402C-5697-4E1C-873F-D02D1690AC5C}">
        <p15:threadingInfo xmlns:p15="http://schemas.microsoft.com/office/powerpoint/2012/main" timeZoneBias="-420">
          <p15:parentCm authorId="1" idx="15"/>
        </p15:threadingInfo>
      </p:ext>
    </p:extLst>
  </p:cm>
</p:cmLst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551E-113F-ED43-8CE6-FB84F58637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D850FC-15F7-861F-801B-2990C11070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9D5985-C67C-5FBA-21B6-E6919F3C0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84FB87-F3A8-1846-20E9-F593C7863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641425-898F-378B-9961-B616CF1DD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0557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FEAE2-6478-111E-9081-95577BCB4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68B42D-1725-FA46-4EDC-0928F639B6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6E76D6-42CE-C0E1-DFB2-93D8704D3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3C97F8-2297-A859-BAB8-E8DA607F4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72CB62-05C2-3A91-2F29-B9966752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9528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AA7B48E-75DC-8886-447E-96000BCBF5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306EAB-40CC-E4BF-FBEB-69829524F6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DFD19C-AD6E-3AED-2EC7-5117BEBBE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B6A301-8F67-B5BC-2DDA-8D00862DC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F7E354-704E-655A-EF13-8AAA11341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4430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3BC127-438A-CCC8-5ADD-792FAB3FD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3C284-675F-812B-F5EA-76D2B43025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88C230-136C-AB5C-C2C1-49B20F8E7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F1B121-3E9C-CC46-969F-940A5C085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51C367-959F-722E-6946-3164BE4E8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2892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C66D2-49F8-5680-94E4-37C216ACE1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76E686-089F-5BAB-CDDA-C1181A7FF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981305-46B5-38E7-5B8B-6F330AED4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358179-5D73-2660-4E9E-7A6DC5AFE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06416-3B80-E666-4BF1-37F2917A0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3472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F2896-9BB5-5298-5BFA-08D1FB4E3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7E4B7-452C-F7CF-C533-83D493991F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BDE6D3-866E-6DD4-E84A-11D3F193BE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8083BA-1E26-03ED-6B5E-DCC26851C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EF494A-F3BB-83D1-1FB2-D63E60B08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295490-4072-6186-0E6C-AEBF31363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1311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999AA8-6DF4-C3C3-B43A-BA7798F41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151DA3-4D76-7AF8-950F-3AF763E79C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28AA72-5028-6706-31F5-CDF268861A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9BD0-F8A6-CBD1-A5A8-06050A4808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3F83ED-AF04-5F17-4606-22E0B36ACD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F0368B6-FAEF-F6C0-9738-073C04F91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ACC6919-9C9E-161C-7E6D-A16840768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2C10677-24E7-C3BD-ADE9-068EED9BE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8828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F4EAD7-FD41-A40E-9D99-C08A3555ED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FDB3102-05E4-095A-2FAA-2FBA9C3465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217974-0915-290D-74FD-61BB3F991C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3AC69A-A6FA-FE63-C6A3-639DB9D89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6064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4ED663-B5FF-3371-8B4B-8F56CEE68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C9B31C-7D7A-1034-BAB3-601626DDB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B73EFC-0A75-6D6C-355D-93DD4C64F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61035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7CF52-BEF3-2458-E685-F2D675A207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A2AA8C-5165-FE71-DDB0-B7A46E478C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36163E-AAB2-D807-B774-C5CCE7F5E5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076C0E-1063-B5FC-D22B-66CAAD085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E36B90-8A8B-6299-B790-4E1FE2A9D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578FBA-AD1D-45DD-B3E1-11E536F04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2706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8082A-93ED-C624-1330-5CC09B96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57AF125-CC1A-63E9-C774-2D45FC276C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CA4D48-61E3-316F-9EFA-D4A2B8936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F36FC6-2D5C-8914-21C1-C06BFFE9EF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5CEB2-4164-28BE-3127-2A5D653FC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6B2D87-FDEA-0E49-93B3-7D8A073DC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709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AF26404-42D3-CD7D-6C1E-3FCEC50BB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6CDC00-960B-AB4D-63F8-56360FD518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8FBDD4-0D43-498F-33B1-F0269F4C09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F146A-5107-48F0-A20D-5F25EC59AC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FBB9B-7B98-3221-CD1D-1355074C36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AD822A-4862-DEC9-B20A-E78E68A226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F4760E-F00F-4D77-8156-1EC943B2E9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8014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9.emf"/><Relationship Id="rId12" Type="http://schemas.openxmlformats.org/officeDocument/2006/relationships/image" Target="../media/image32.w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1.emf"/><Relationship Id="rId4" Type="http://schemas.openxmlformats.org/officeDocument/2006/relationships/image" Target="../media/image27.wmf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image" Target="../media/image4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42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gif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61.e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34.bin"/><Relationship Id="rId2" Type="http://schemas.openxmlformats.org/officeDocument/2006/relationships/image" Target="../media/image51.emf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image" Target="../media/image69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gif"/><Relationship Id="rId2" Type="http://schemas.openxmlformats.org/officeDocument/2006/relationships/image" Target="../media/image70.emf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11" Type="http://schemas.openxmlformats.org/officeDocument/2006/relationships/image" Target="../media/image75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87.wmf"/><Relationship Id="rId2" Type="http://schemas.openxmlformats.org/officeDocument/2006/relationships/image" Target="../media/image79.emf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11" Type="http://schemas.openxmlformats.org/officeDocument/2006/relationships/image" Target="../media/image84.emf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86.wmf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96.wmf"/><Relationship Id="rId2" Type="http://schemas.openxmlformats.org/officeDocument/2006/relationships/image" Target="../media/image88.emf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wmf"/><Relationship Id="rId11" Type="http://schemas.openxmlformats.org/officeDocument/2006/relationships/image" Target="../media/image93.emf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95.wmf"/><Relationship Id="rId10" Type="http://schemas.openxmlformats.org/officeDocument/2006/relationships/image" Target="../media/image92.wmf"/><Relationship Id="rId19" Type="http://schemas.openxmlformats.org/officeDocument/2006/relationships/image" Target="../media/image97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69.bin"/><Relationship Id="rId2" Type="http://schemas.openxmlformats.org/officeDocument/2006/relationships/image" Target="../media/image98.emf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4.xml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comments" Target="../comments/comment2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6" Type="http://schemas.openxmlformats.org/officeDocument/2006/relationships/comments" Target="../comments/comment3.xml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32000" y="446642"/>
            <a:ext cx="8302476" cy="5181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061508" y="4334728"/>
            <a:ext cx="2445322" cy="295507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9496622" y="-145973"/>
            <a:ext cx="1475719" cy="16769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3327400"/>
            <a:ext cx="3916353" cy="6013594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2568060" y="1775150"/>
            <a:ext cx="7174845" cy="26468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0950" tIns="30467" rIns="60950" bIns="30467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3600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algn="ctr">
              <a:lnSpc>
                <a:spcPct val="150000"/>
              </a:lnSpc>
            </a:pPr>
            <a:endParaRPr lang="en-US" sz="4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1192828"/>
      </p:ext>
    </p:extLst>
  </p:cSld>
  <p:clrMapOvr>
    <a:masterClrMapping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772" y="0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3693" y="796834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59" y="1933306"/>
            <a:ext cx="516528" cy="48332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54181" y="1332058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dirty="0">
              <a:solidFill>
                <a:srgbClr val="3312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8275" y="1874520"/>
            <a:ext cx="651836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7727" y="1583230"/>
            <a:ext cx="2043106" cy="2084891"/>
          </a:xfrm>
          <a:prstGeom prst="rect">
            <a:avLst/>
          </a:prstGeom>
        </p:spPr>
      </p:pic>
      <p:sp>
        <p:nvSpPr>
          <p:cNvPr id="9" name="Explosion 1 8"/>
          <p:cNvSpPr/>
          <p:nvPr/>
        </p:nvSpPr>
        <p:spPr>
          <a:xfrm>
            <a:off x="1584996" y="3803912"/>
            <a:ext cx="8551781" cy="2964653"/>
          </a:xfrm>
          <a:prstGeom prst="irregularSeal1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ừa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ô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u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273" y="5251670"/>
            <a:ext cx="388685" cy="31433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391885" y="3762097"/>
            <a:ext cx="24035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40952" y="3513961"/>
            <a:ext cx="60280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</a:p>
          <a:p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6949"/>
              </p:ext>
            </p:extLst>
          </p:nvPr>
        </p:nvGraphicFramePr>
        <p:xfrm>
          <a:off x="4592901" y="4850236"/>
          <a:ext cx="4000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342720" progId="Equation.DSMT4">
                  <p:embed/>
                </p:oleObj>
              </mc:Choice>
              <mc:Fallback>
                <p:oleObj name="Equation" r:id="rId4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2901" y="4850236"/>
                        <a:ext cx="40005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7874" y="4193173"/>
            <a:ext cx="2125435" cy="2125439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9030688" y="3602317"/>
            <a:ext cx="862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05702" y="6188528"/>
            <a:ext cx="862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44953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/>
      <p:bldP spid="12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3693" y="796834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4320" y="1358534"/>
            <a:ext cx="2690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dirty="0">
              <a:solidFill>
                <a:srgbClr val="02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1939550"/>
            <a:ext cx="562882" cy="47026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822956" y="1874235"/>
            <a:ext cx="82034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O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, 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).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28344"/>
              </p:ext>
            </p:extLst>
          </p:nvPr>
        </p:nvGraphicFramePr>
        <p:xfrm>
          <a:off x="5324475" y="408940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355320" progId="Equation.DSMT4">
                  <p:embed/>
                </p:oleObj>
              </mc:Choice>
              <mc:Fallback>
                <p:oleObj name="Equation" r:id="rId3" imgW="520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4475" y="4089400"/>
                        <a:ext cx="520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58940"/>
              </p:ext>
            </p:extLst>
          </p:nvPr>
        </p:nvGraphicFramePr>
        <p:xfrm>
          <a:off x="6403975" y="4087813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342720" progId="Equation.DSMT4">
                  <p:embed/>
                </p:oleObj>
              </mc:Choice>
              <mc:Fallback>
                <p:oleObj name="Equation" r:id="rId5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3975" y="4087813"/>
                        <a:ext cx="49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4628" y="2039200"/>
            <a:ext cx="2351313" cy="204226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9901647" y="4175803"/>
            <a:ext cx="966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65269" y="4551891"/>
            <a:ext cx="1489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05990" y="5391314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đo 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là 9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đo 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n hơn số đo 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55466"/>
              </p:ext>
            </p:extLst>
          </p:nvPr>
        </p:nvGraphicFramePr>
        <p:xfrm>
          <a:off x="2650581" y="5472874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342720" progId="Equation.DSMT4">
                  <p:embed/>
                </p:oleObj>
              </mc:Choice>
              <mc:Fallback>
                <p:oleObj name="Equation" r:id="rId8" imgW="495000" imgH="342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0581" y="5472874"/>
                        <a:ext cx="49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70491"/>
              </p:ext>
            </p:extLst>
          </p:nvPr>
        </p:nvGraphicFramePr>
        <p:xfrm>
          <a:off x="2650581" y="5897334"/>
          <a:ext cx="485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5918" imgH="333388" progId="Equation.DSMT4">
                  <p:embed/>
                </p:oleObj>
              </mc:Choice>
              <mc:Fallback>
                <p:oleObj name="Equation" r:id="rId8" imgW="485918" imgH="333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0581" y="5897334"/>
                        <a:ext cx="4857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07625"/>
              </p:ext>
            </p:extLst>
          </p:nvPr>
        </p:nvGraphicFramePr>
        <p:xfrm>
          <a:off x="5778500" y="588645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355320" progId="Equation.DSMT4">
                  <p:embed/>
                </p:oleObj>
              </mc:Choice>
              <mc:Fallback>
                <p:oleObj name="Equation" r:id="rId11" imgW="520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8500" y="5886450"/>
                        <a:ext cx="520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84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3693" y="796834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4320" y="1358534"/>
            <a:ext cx="2690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dirty="0">
              <a:solidFill>
                <a:srgbClr val="02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5760" y="1881048"/>
            <a:ext cx="28215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365760" y="2443454"/>
            <a:ext cx="1124712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đo cung nhỏ bằng số đo c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lang="vi-VN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óc ở tâm chắn cung đó. Số đo cung lớn b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ằng</a:t>
            </a:r>
            <a:r>
              <a:rPr lang="vi-VN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iệu giữa 360</a:t>
            </a:r>
            <a:r>
              <a:rPr lang="en-US" sz="2800" baseline="300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số đo cung nhỏ có chung hai đầu mút với cung lớn.</a:t>
            </a:r>
          </a:p>
          <a:p>
            <a:r>
              <a:rPr lang="vi-VN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đo của cung nửa đường tròn bằng 180</a:t>
            </a:r>
            <a:r>
              <a:rPr lang="en-US" sz="2800" baseline="300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đo cung AB kí hiệu là s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67594"/>
              </p:ext>
            </p:extLst>
          </p:nvPr>
        </p:nvGraphicFramePr>
        <p:xfrm>
          <a:off x="4435475" y="3795713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342720" progId="Equation.DSMT4">
                  <p:embed/>
                </p:oleObj>
              </mc:Choice>
              <mc:Fallback>
                <p:oleObj name="Equation" r:id="rId2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5475" y="3795713"/>
                        <a:ext cx="49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9002" y="4349931"/>
            <a:ext cx="8843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8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60459"/>
              </p:ext>
            </p:extLst>
          </p:nvPr>
        </p:nvGraphicFramePr>
        <p:xfrm>
          <a:off x="6551663" y="4452938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42720" progId="Equation.DSMT4">
                  <p:embed/>
                </p:oleObj>
              </mc:Choice>
              <mc:Fallback>
                <p:oleObj name="Equation" r:id="rId4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1663" y="4452938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79016"/>
              </p:ext>
            </p:extLst>
          </p:nvPr>
        </p:nvGraphicFramePr>
        <p:xfrm>
          <a:off x="7705055" y="4452938"/>
          <a:ext cx="74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342720" progId="Equation.DSMT4">
                  <p:embed/>
                </p:oleObj>
              </mc:Choice>
              <mc:Fallback>
                <p:oleObj name="Equation" r:id="rId6" imgW="749160" imgH="342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5055" y="4452938"/>
                        <a:ext cx="749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74320" y="5112324"/>
            <a:ext cx="6249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575077" y="6357483"/>
            <a:ext cx="1110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17505"/>
              </p:ext>
            </p:extLst>
          </p:nvPr>
        </p:nvGraphicFramePr>
        <p:xfrm>
          <a:off x="606425" y="5861050"/>
          <a:ext cx="361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406080" progId="Equation.DSMT4">
                  <p:embed/>
                </p:oleObj>
              </mc:Choice>
              <mc:Fallback>
                <p:oleObj name="Equation" r:id="rId8" imgW="3619440" imgH="4060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425" y="5861050"/>
                        <a:ext cx="3619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98521"/>
              </p:ext>
            </p:extLst>
          </p:nvPr>
        </p:nvGraphicFramePr>
        <p:xfrm>
          <a:off x="606425" y="5186363"/>
          <a:ext cx="363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32040" imgH="406080" progId="Equation.DSMT4">
                  <p:embed/>
                </p:oleObj>
              </mc:Choice>
              <mc:Fallback>
                <p:oleObj name="Equation" r:id="rId10" imgW="3632040" imgH="4060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6425" y="5186363"/>
                        <a:ext cx="363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8573"/>
              </p:ext>
            </p:extLst>
          </p:nvPr>
        </p:nvGraphicFramePr>
        <p:xfrm>
          <a:off x="4943475" y="5064125"/>
          <a:ext cx="360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06480" imgH="406080" progId="Equation.DSMT4">
                  <p:embed/>
                </p:oleObj>
              </mc:Choice>
              <mc:Fallback>
                <p:oleObj name="Equation" r:id="rId12" imgW="3606480" imgH="4060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3475" y="5064125"/>
                        <a:ext cx="3606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10237"/>
              </p:ext>
            </p:extLst>
          </p:nvPr>
        </p:nvGraphicFramePr>
        <p:xfrm>
          <a:off x="4930775" y="5641975"/>
          <a:ext cx="363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32040" imgH="406080" progId="Equation.DSMT4">
                  <p:embed/>
                </p:oleObj>
              </mc:Choice>
              <mc:Fallback>
                <p:oleObj name="Equation" r:id="rId14" imgW="3632040" imgH="4060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30775" y="5641975"/>
                        <a:ext cx="363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344357" y="4998015"/>
            <a:ext cx="692224" cy="73023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906177" y="3556054"/>
            <a:ext cx="2443574" cy="266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90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6" grpId="0"/>
      <p:bldP spid="28" grpId="0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693" y="796834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4320" y="1358534"/>
            <a:ext cx="2690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dirty="0">
              <a:solidFill>
                <a:srgbClr val="02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1256" y="1834696"/>
            <a:ext cx="73935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18550"/>
              </p:ext>
            </p:extLst>
          </p:nvPr>
        </p:nvGraphicFramePr>
        <p:xfrm>
          <a:off x="3860800" y="2757488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80880" progId="Equation.DSMT4">
                  <p:embed/>
                </p:oleObj>
              </mc:Choice>
              <mc:Fallback>
                <p:oleObj name="Equation" r:id="rId2" imgW="533160" imgH="380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0800" y="2757488"/>
                        <a:ext cx="53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78086"/>
              </p:ext>
            </p:extLst>
          </p:nvPr>
        </p:nvGraphicFramePr>
        <p:xfrm>
          <a:off x="4500563" y="2770188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355320" progId="Equation.DSMT4">
                  <p:embed/>
                </p:oleObj>
              </mc:Choice>
              <mc:Fallback>
                <p:oleObj name="Equation" r:id="rId4" imgW="520560" imgH="3553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0563" y="2770188"/>
                        <a:ext cx="520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5953"/>
              </p:ext>
            </p:extLst>
          </p:nvPr>
        </p:nvGraphicFramePr>
        <p:xfrm>
          <a:off x="5499555" y="2769689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342720" progId="Equation.DSMT4">
                  <p:embed/>
                </p:oleObj>
              </mc:Choice>
              <mc:Fallback>
                <p:oleObj name="Equation" r:id="rId6" imgW="533160" imgH="342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9555" y="2769689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4826" y="1084217"/>
            <a:ext cx="2231300" cy="2299063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9993088" y="3409403"/>
            <a:ext cx="1175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60352" y="3265710"/>
            <a:ext cx="1821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Explosion 1 12"/>
          <p:cNvSpPr/>
          <p:nvPr/>
        </p:nvSpPr>
        <p:spPr>
          <a:xfrm>
            <a:off x="1809996" y="3834949"/>
            <a:ext cx="6093034" cy="1906093"/>
          </a:xfrm>
          <a:prstGeom prst="irregularSeal1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80604" y="4008393"/>
            <a:ext cx="655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= 18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= 9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= 9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80604"/>
              </p:ext>
            </p:extLst>
          </p:nvPr>
        </p:nvGraphicFramePr>
        <p:xfrm>
          <a:off x="2168525" y="4070350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342720" progId="Equation.DSMT4">
                  <p:embed/>
                </p:oleObj>
              </mc:Choice>
              <mc:Fallback>
                <p:oleObj name="Equation" r:id="rId9" imgW="49500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8525" y="4070350"/>
                        <a:ext cx="49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68421"/>
              </p:ext>
            </p:extLst>
          </p:nvPr>
        </p:nvGraphicFramePr>
        <p:xfrm>
          <a:off x="4278177" y="408305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355320" progId="Equation.DSMT4">
                  <p:embed/>
                </p:oleObj>
              </mc:Choice>
              <mc:Fallback>
                <p:oleObj name="Equation" r:id="rId11" imgW="52056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8177" y="4083050"/>
                        <a:ext cx="520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95253"/>
              </p:ext>
            </p:extLst>
          </p:nvPr>
        </p:nvGraphicFramePr>
        <p:xfrm>
          <a:off x="6202519" y="4047627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342720" progId="Equation.DSMT4">
                  <p:embed/>
                </p:oleObj>
              </mc:Choice>
              <mc:Fallback>
                <p:oleObj name="Equation" r:id="rId13" imgW="533160" imgH="342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2519" y="4047627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90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3" grpId="1" animBg="1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693" y="796834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4320" y="1358534"/>
            <a:ext cx="2690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dirty="0">
              <a:solidFill>
                <a:srgbClr val="02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" y="1881754"/>
            <a:ext cx="59174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) </a:t>
            </a:r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9419" y="1188720"/>
            <a:ext cx="2309872" cy="210312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8882743" y="3344092"/>
            <a:ext cx="1153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63041" y="2835861"/>
            <a:ext cx="2690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31965"/>
              </p:ext>
            </p:extLst>
          </p:nvPr>
        </p:nvGraphicFramePr>
        <p:xfrm>
          <a:off x="633413" y="3568700"/>
          <a:ext cx="318555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355320" progId="Equation.DSMT4">
                  <p:embed/>
                </p:oleObj>
              </mc:Choice>
              <mc:Fallback>
                <p:oleObj name="Equation" r:id="rId4" imgW="2743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413" y="3568700"/>
                        <a:ext cx="318555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274320" y="4415246"/>
            <a:ext cx="6592056" cy="79683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p </a:t>
            </a:r>
          </a:p>
        </p:txBody>
      </p:sp>
      <p:pic>
        <p:nvPicPr>
          <p:cNvPr id="13" name="Picture 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0516" y="488937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752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1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10" y="1773426"/>
            <a:ext cx="542290" cy="56483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110342" y="1764434"/>
            <a:ext cx="82687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18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= 3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, OC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.              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84813"/>
              </p:ext>
            </p:extLst>
          </p:nvPr>
        </p:nvGraphicFramePr>
        <p:xfrm>
          <a:off x="6572250" y="18323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380880" progId="Equation.DSMT4">
                  <p:embed/>
                </p:oleObj>
              </mc:Choice>
              <mc:Fallback>
                <p:oleObj name="Equation" r:id="rId3" imgW="533160" imgH="380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2250" y="1832300"/>
                        <a:ext cx="53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1909"/>
              </p:ext>
            </p:extLst>
          </p:nvPr>
        </p:nvGraphicFramePr>
        <p:xfrm>
          <a:off x="7138172" y="1819718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355320" progId="Equation.DSMT4">
                  <p:embed/>
                </p:oleObj>
              </mc:Choice>
              <mc:Fallback>
                <p:oleObj name="Equation" r:id="rId5" imgW="507960" imgH="355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8172" y="1819718"/>
                        <a:ext cx="508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83815"/>
              </p:ext>
            </p:extLst>
          </p:nvPr>
        </p:nvGraphicFramePr>
        <p:xfrm>
          <a:off x="1110342" y="2253005"/>
          <a:ext cx="77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355320" progId="Equation.DSMT4">
                  <p:embed/>
                </p:oleObj>
              </mc:Choice>
              <mc:Fallback>
                <p:oleObj name="Equation" r:id="rId7" imgW="774360" imgH="355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0342" y="2253005"/>
                        <a:ext cx="774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54680"/>
              </p:ext>
            </p:extLst>
          </p:nvPr>
        </p:nvGraphicFramePr>
        <p:xfrm>
          <a:off x="2992710" y="2292193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55320" progId="Equation.DSMT4">
                  <p:embed/>
                </p:oleObj>
              </mc:Choice>
              <mc:Fallback>
                <p:oleObj name="Equation" r:id="rId9" imgW="76176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2710" y="2292193"/>
                        <a:ext cx="762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52723"/>
              </p:ext>
            </p:extLst>
          </p:nvPr>
        </p:nvGraphicFramePr>
        <p:xfrm>
          <a:off x="6900863" y="2655121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380880" progId="Equation.DSMT4">
                  <p:embed/>
                </p:oleObj>
              </mc:Choice>
              <mc:Fallback>
                <p:oleObj name="Equation" r:id="rId11" imgW="545760" imgH="380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00863" y="2655121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26195"/>
              </p:ext>
            </p:extLst>
          </p:nvPr>
        </p:nvGraphicFramePr>
        <p:xfrm>
          <a:off x="6295209" y="268108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380880" progId="Equation.DSMT4">
                  <p:embed/>
                </p:oleObj>
              </mc:Choice>
              <mc:Fallback>
                <p:oleObj name="Equation" r:id="rId13" imgW="533160" imgH="380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5209" y="2681080"/>
                        <a:ext cx="53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84544"/>
              </p:ext>
            </p:extLst>
          </p:nvPr>
        </p:nvGraphicFramePr>
        <p:xfrm>
          <a:off x="7445375" y="2688821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55320" progId="Equation.DSMT4">
                  <p:embed/>
                </p:oleObj>
              </mc:Choice>
              <mc:Fallback>
                <p:oleObj name="Equation" r:id="rId15" imgW="520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45375" y="2688821"/>
                        <a:ext cx="520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8778" y="3004461"/>
            <a:ext cx="1789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Explosion 1 12"/>
          <p:cNvSpPr/>
          <p:nvPr/>
        </p:nvSpPr>
        <p:spPr>
          <a:xfrm>
            <a:off x="1695773" y="3340026"/>
            <a:ext cx="6093034" cy="1906093"/>
          </a:xfrm>
          <a:prstGeom prst="irregularSeal1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ôi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90427"/>
              </p:ext>
            </p:extLst>
          </p:nvPr>
        </p:nvGraphicFramePr>
        <p:xfrm>
          <a:off x="1843698" y="3544390"/>
          <a:ext cx="496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65480" imgH="406080" progId="Equation.DSMT4">
                  <p:embed/>
                </p:oleObj>
              </mc:Choice>
              <mc:Fallback>
                <p:oleObj name="Equation" r:id="rId17" imgW="4965480" imgH="406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3698" y="3544390"/>
                        <a:ext cx="496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40720" y="4874316"/>
            <a:ext cx="5254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71346"/>
              </p:ext>
            </p:extLst>
          </p:nvPr>
        </p:nvGraphicFramePr>
        <p:xfrm>
          <a:off x="2148841" y="5602892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84400" imgH="380880" progId="Equation.DSMT4">
                  <p:embed/>
                </p:oleObj>
              </mc:Choice>
              <mc:Fallback>
                <p:oleObj name="Equation" r:id="rId19" imgW="2984400" imgH="380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8841" y="5602892"/>
                        <a:ext cx="361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43693" y="705393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74320" y="1293219"/>
            <a:ext cx="2690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dirty="0">
              <a:solidFill>
                <a:srgbClr val="02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5376" y="2037806"/>
            <a:ext cx="2034489" cy="1975824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TextBox 26"/>
          <p:cNvSpPr txBox="1"/>
          <p:nvPr/>
        </p:nvSpPr>
        <p:spPr>
          <a:xfrm>
            <a:off x="10036523" y="4108406"/>
            <a:ext cx="1153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</a:p>
        </p:txBody>
      </p:sp>
    </p:spTree>
    <p:extLst>
      <p:ext uri="{BB962C8B-B14F-4D97-AF65-F5344CB8AC3E}">
        <p14:creationId xmlns:p14="http://schemas.microsoft.com/office/powerpoint/2010/main" val="206452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3" grpId="1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65269" y="2835861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4320" y="1358534"/>
            <a:ext cx="2690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dirty="0">
              <a:solidFill>
                <a:srgbClr val="02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" y="1881754"/>
            <a:ext cx="108421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B.</a:t>
            </a:r>
          </a:p>
        </p:txBody>
      </p:sp>
      <p:sp>
        <p:nvSpPr>
          <p:cNvPr id="6" name="Explosion 1 5"/>
          <p:cNvSpPr/>
          <p:nvPr/>
        </p:nvSpPr>
        <p:spPr>
          <a:xfrm>
            <a:off x="882532" y="3359081"/>
            <a:ext cx="6093034" cy="1906093"/>
          </a:xfrm>
          <a:prstGeom prst="irregularSeal1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85064"/>
              </p:ext>
            </p:extLst>
          </p:nvPr>
        </p:nvGraphicFramePr>
        <p:xfrm>
          <a:off x="1054100" y="3638550"/>
          <a:ext cx="469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380880" progId="Equation.DSMT4">
                  <p:embed/>
                </p:oleObj>
              </mc:Choice>
              <mc:Fallback>
                <p:oleObj name="Equation" r:id="rId2" imgW="4698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100" y="3638550"/>
                        <a:ext cx="4699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8303" y="2835861"/>
            <a:ext cx="2406436" cy="251991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143693" y="705393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1617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693" y="705393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3692" y="1301931"/>
            <a:ext cx="5329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81" y="1861172"/>
            <a:ext cx="421549" cy="42363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692329" y="1792209"/>
            <a:ext cx="82958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32570"/>
              </p:ext>
            </p:extLst>
          </p:nvPr>
        </p:nvGraphicFramePr>
        <p:xfrm>
          <a:off x="7404067" y="1903806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80880" progId="Equation.DSMT4">
                  <p:embed/>
                </p:oleObj>
              </mc:Choice>
              <mc:Fallback>
                <p:oleObj name="Equation" r:id="rId3" imgW="74916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4067" y="1903806"/>
                        <a:ext cx="749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87710"/>
              </p:ext>
            </p:extLst>
          </p:nvPr>
        </p:nvGraphicFramePr>
        <p:xfrm>
          <a:off x="8200799" y="1915891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80880" progId="Equation.DSMT4">
                  <p:embed/>
                </p:oleObj>
              </mc:Choice>
              <mc:Fallback>
                <p:oleObj name="Equation" r:id="rId5" imgW="78732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0799" y="1915891"/>
                        <a:ext cx="78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46172"/>
              </p:ext>
            </p:extLst>
          </p:nvPr>
        </p:nvGraphicFramePr>
        <p:xfrm>
          <a:off x="1503363" y="2346325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419040" progId="Equation.DSMT4">
                  <p:embed/>
                </p:oleObj>
              </mc:Choice>
              <mc:Fallback>
                <p:oleObj name="Equation" r:id="rId7" imgW="78732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3363" y="2346325"/>
                        <a:ext cx="78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50625"/>
              </p:ext>
            </p:extLst>
          </p:nvPr>
        </p:nvGraphicFramePr>
        <p:xfrm>
          <a:off x="654050" y="2357438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380880" progId="Equation.DSMT4">
                  <p:embed/>
                </p:oleObj>
              </mc:Choice>
              <mc:Fallback>
                <p:oleObj name="Equation" r:id="rId9" imgW="82548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050" y="2357438"/>
                        <a:ext cx="82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0894" y="981634"/>
            <a:ext cx="2124635" cy="1963271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10120418" y="3030227"/>
            <a:ext cx="1153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</a:p>
        </p:txBody>
      </p:sp>
    </p:spTree>
    <p:extLst>
      <p:ext uri="{BB962C8B-B14F-4D97-AF65-F5344CB8AC3E}">
        <p14:creationId xmlns:p14="http://schemas.microsoft.com/office/powerpoint/2010/main" val="36479570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693" y="705393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3692" y="1301931"/>
            <a:ext cx="5329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3692" y="1825151"/>
            <a:ext cx="91831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4568" y="1168734"/>
            <a:ext cx="1927228" cy="22279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120418" y="3252298"/>
            <a:ext cx="1153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22799" y="3488886"/>
            <a:ext cx="990600" cy="6413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0509" y="2677796"/>
            <a:ext cx="990600" cy="64135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15906" y="3478673"/>
            <a:ext cx="990600" cy="64135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146582" y="2624444"/>
            <a:ext cx="990600" cy="64135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171979" y="3464510"/>
            <a:ext cx="990600" cy="64135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88358"/>
              </p:ext>
            </p:extLst>
          </p:nvPr>
        </p:nvGraphicFramePr>
        <p:xfrm>
          <a:off x="1692275" y="2744836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419040" progId="Equation.DSMT4">
                  <p:embed/>
                </p:oleObj>
              </mc:Choice>
              <mc:Fallback>
                <p:oleObj name="Equation" r:id="rId3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2744836"/>
                        <a:ext cx="914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01840"/>
              </p:ext>
            </p:extLst>
          </p:nvPr>
        </p:nvGraphicFramePr>
        <p:xfrm>
          <a:off x="1652588" y="3581449"/>
          <a:ext cx="92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419040" progId="Equation.DSMT4">
                  <p:embed/>
                </p:oleObj>
              </mc:Choice>
              <mc:Fallback>
                <p:oleObj name="Equation" r:id="rId5" imgW="92700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2588" y="3581449"/>
                        <a:ext cx="927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707"/>
              </p:ext>
            </p:extLst>
          </p:nvPr>
        </p:nvGraphicFramePr>
        <p:xfrm>
          <a:off x="6623050" y="2782075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419040" progId="Equation.DSMT4">
                  <p:embed/>
                </p:oleObj>
              </mc:Choice>
              <mc:Fallback>
                <p:oleObj name="Equation" r:id="rId7" imgW="90144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3050" y="2782075"/>
                        <a:ext cx="901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4263"/>
              </p:ext>
            </p:extLst>
          </p:nvPr>
        </p:nvGraphicFramePr>
        <p:xfrm>
          <a:off x="6597650" y="3521758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419040" progId="Equation.DSMT4">
                  <p:embed/>
                </p:oleObj>
              </mc:Choice>
              <mc:Fallback>
                <p:oleObj name="Equation" r:id="rId9" imgW="93960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7650" y="3521758"/>
                        <a:ext cx="939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5146582" y="2505127"/>
            <a:ext cx="990600" cy="85236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" y="4155064"/>
            <a:ext cx="2353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07620" y="4140926"/>
            <a:ext cx="67534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4" name="Picture 23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4568" y="3899471"/>
            <a:ext cx="1927228" cy="1919164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ounded Rectangle 24"/>
          <p:cNvSpPr/>
          <p:nvPr/>
        </p:nvSpPr>
        <p:spPr>
          <a:xfrm>
            <a:off x="1447165" y="6098728"/>
            <a:ext cx="6734372" cy="74994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p </a:t>
            </a:r>
          </a:p>
        </p:txBody>
      </p:sp>
      <p:pic>
        <p:nvPicPr>
          <p:cNvPr id="26" name="Picture 8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4396" y="5818635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2987434" y="5887925"/>
            <a:ext cx="2353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3168" y="6164055"/>
            <a:ext cx="9895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(do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74832"/>
              </p:ext>
            </p:extLst>
          </p:nvPr>
        </p:nvGraphicFramePr>
        <p:xfrm>
          <a:off x="2760897" y="6234491"/>
          <a:ext cx="3683001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0" imgH="355320" progId="Equation.DSMT4">
                  <p:embed/>
                </p:oleObj>
              </mc:Choice>
              <mc:Fallback>
                <p:oleObj name="Equation" r:id="rId13" imgW="3682800" imgH="3553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0897" y="6234491"/>
                        <a:ext cx="3683001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7147"/>
              </p:ext>
            </p:extLst>
          </p:nvPr>
        </p:nvGraphicFramePr>
        <p:xfrm>
          <a:off x="7084388" y="6305193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291960" progId="Equation.DSMT4">
                  <p:embed/>
                </p:oleObj>
              </mc:Choice>
              <mc:Fallback>
                <p:oleObj name="Equation" r:id="rId15" imgW="1041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4388" y="6305193"/>
                        <a:ext cx="1041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30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16" grpId="0" animBg="1"/>
      <p:bldP spid="21" grpId="0" animBg="1"/>
      <p:bldP spid="22" grpId="0"/>
      <p:bldP spid="23" grpId="0"/>
      <p:bldP spid="25" grpId="0" animBg="1"/>
      <p:bldP spid="25" grpId="1" animBg="1"/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3693" y="705393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3692" y="1301931"/>
            <a:ext cx="5329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3693" y="1769105"/>
            <a:ext cx="2209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0868" y="1785927"/>
            <a:ext cx="66620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</a:t>
            </a: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931" y="1301930"/>
            <a:ext cx="2194560" cy="205522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3049107" y="2700810"/>
            <a:ext cx="2209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Explosion 1 9"/>
          <p:cNvSpPr/>
          <p:nvPr/>
        </p:nvSpPr>
        <p:spPr>
          <a:xfrm>
            <a:off x="1503363" y="2905714"/>
            <a:ext cx="6093034" cy="1906093"/>
          </a:xfrm>
          <a:prstGeom prst="irregularSeal1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58242" y="3167984"/>
            <a:ext cx="6039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</a:t>
            </a:r>
          </a:p>
        </p:txBody>
      </p:sp>
    </p:spTree>
    <p:extLst>
      <p:ext uri="{BB962C8B-B14F-4D97-AF65-F5344CB8AC3E}">
        <p14:creationId xmlns:p14="http://schemas.microsoft.com/office/powerpoint/2010/main" val="306577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 animBg="1"/>
      <p:bldP spid="10" grpId="1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64;p14">
            <a:extLst>
              <a:ext uri="{FF2B5EF4-FFF2-40B4-BE49-F238E27FC236}">
                <a16:creationId xmlns:a16="http://schemas.microsoft.com/office/drawing/2014/main" id="{B485A7B0-472D-FAD0-D67C-E479B41413D8}"/>
              </a:ext>
            </a:extLst>
          </p:cNvPr>
          <p:cNvSpPr/>
          <p:nvPr/>
        </p:nvSpPr>
        <p:spPr>
          <a:xfrm>
            <a:off x="25790" y="483086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文本框 7">
            <a:extLst>
              <a:ext uri="{FF2B5EF4-FFF2-40B4-BE49-F238E27FC236}">
                <a16:creationId xmlns:a16="http://schemas.microsoft.com/office/drawing/2014/main" id="{8B793790-8F01-C761-D00F-D7062C70F6C8}"/>
              </a:ext>
            </a:extLst>
          </p:cNvPr>
          <p:cNvSpPr txBox="1"/>
          <p:nvPr/>
        </p:nvSpPr>
        <p:spPr>
          <a:xfrm>
            <a:off x="2973795" y="4692558"/>
            <a:ext cx="9406814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字魂59号-创粗黑" panose="00000500000000000000" pitchFamily="2" charset="-122"/>
              <a:cs typeface="Arial" panose="020B0604020202020204" pitchFamily="34" charset="0"/>
            </a:endParaRPr>
          </a:p>
        </p:txBody>
      </p:sp>
      <p:sp>
        <p:nvSpPr>
          <p:cNvPr id="42" name="文本框 11">
            <a:extLst>
              <a:ext uri="{FF2B5EF4-FFF2-40B4-BE49-F238E27FC236}">
                <a16:creationId xmlns:a16="http://schemas.microsoft.com/office/drawing/2014/main" id="{D1CB3112-C67C-B85A-0C2A-5E90453789FB}"/>
              </a:ext>
            </a:extLst>
          </p:cNvPr>
          <p:cNvSpPr txBox="1"/>
          <p:nvPr/>
        </p:nvSpPr>
        <p:spPr>
          <a:xfrm>
            <a:off x="805360" y="2176559"/>
            <a:ext cx="112749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sng" strike="noStrike" kern="1200" cap="none" spc="0" normalizeH="0" baseline="0" noProof="0" dirty="0" err="1">
                <a:ln>
                  <a:noFill/>
                </a:ln>
                <a:gradFill>
                  <a:gsLst>
                    <a:gs pos="44000">
                      <a:srgbClr val="ED7D31">
                        <a:lumMod val="60000"/>
                        <a:lumOff val="40000"/>
                      </a:srgbClr>
                    </a:gs>
                    <a:gs pos="63000">
                      <a:srgbClr val="4472C4">
                        <a:lumMod val="45000"/>
                        <a:lumOff val="55000"/>
                      </a:srgbClr>
                    </a:gs>
                    <a:gs pos="57000">
                      <a:srgbClr val="0000FF"/>
                    </a:gs>
                    <a:gs pos="71000">
                      <a:srgbClr val="70AD47">
                        <a:lumMod val="75000"/>
                      </a:srgbClr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zh-CN" sz="5400" b="1" i="0" u="sng" strike="noStrike" kern="1200" cap="none" spc="0" normalizeH="0" baseline="0" noProof="0" dirty="0">
                <a:ln>
                  <a:noFill/>
                </a:ln>
                <a:gradFill>
                  <a:gsLst>
                    <a:gs pos="44000">
                      <a:srgbClr val="ED7D31">
                        <a:lumMod val="60000"/>
                        <a:lumOff val="40000"/>
                      </a:srgbClr>
                    </a:gs>
                    <a:gs pos="63000">
                      <a:srgbClr val="4472C4">
                        <a:lumMod val="45000"/>
                        <a:lumOff val="55000"/>
                      </a:srgbClr>
                    </a:gs>
                    <a:gs pos="57000">
                      <a:srgbClr val="0000FF"/>
                    </a:gs>
                    <a:gs pos="71000">
                      <a:srgbClr val="70AD47">
                        <a:lumMod val="75000"/>
                      </a:srgbClr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44000">
                      <a:srgbClr val="ED7D31">
                        <a:lumMod val="60000"/>
                        <a:lumOff val="40000"/>
                      </a:srgbClr>
                    </a:gs>
                    <a:gs pos="63000">
                      <a:srgbClr val="4472C4">
                        <a:lumMod val="45000"/>
                        <a:lumOff val="55000"/>
                      </a:srgbClr>
                    </a:gs>
                    <a:gs pos="57000">
                      <a:srgbClr val="0000FF"/>
                    </a:gs>
                    <a:gs pos="71000">
                      <a:srgbClr val="70AD47">
                        <a:lumMod val="75000"/>
                      </a:srgbClr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GÓC</a:t>
            </a:r>
            <a:r>
              <a:rPr kumimoji="0" lang="en-US" altLang="zh-CN" sz="5400" b="1" i="0" u="none" strike="noStrike" kern="1200" cap="none" spc="0" normalizeH="0" noProof="0" dirty="0">
                <a:ln>
                  <a:noFill/>
                </a:ln>
                <a:gradFill>
                  <a:gsLst>
                    <a:gs pos="44000">
                      <a:srgbClr val="ED7D31">
                        <a:lumMod val="60000"/>
                        <a:lumOff val="40000"/>
                      </a:srgbClr>
                    </a:gs>
                    <a:gs pos="63000">
                      <a:srgbClr val="4472C4">
                        <a:lumMod val="45000"/>
                        <a:lumOff val="55000"/>
                      </a:srgbClr>
                    </a:gs>
                    <a:gs pos="57000">
                      <a:srgbClr val="0000FF"/>
                    </a:gs>
                    <a:gs pos="71000">
                      <a:srgbClr val="70AD47">
                        <a:lumMod val="75000"/>
                      </a:srgbClr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Ở TÂM, GÓC NỘI TIẾP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44000">
                    <a:srgbClr val="ED7D31">
                      <a:lumMod val="60000"/>
                      <a:lumOff val="40000"/>
                    </a:srgbClr>
                  </a:gs>
                  <a:gs pos="63000">
                    <a:srgbClr val="4472C4">
                      <a:lumMod val="45000"/>
                      <a:lumOff val="55000"/>
                    </a:srgbClr>
                  </a:gs>
                  <a:gs pos="57000">
                    <a:srgbClr val="0000FF"/>
                  </a:gs>
                  <a:gs pos="71000">
                    <a:srgbClr val="70AD47">
                      <a:lumMod val="75000"/>
                    </a:srgbClr>
                  </a:gs>
                </a:gsLst>
                <a:lin ang="5400000" scaled="1"/>
              </a:gra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Freeform: Shape 64">
            <a:extLst>
              <a:ext uri="{FF2B5EF4-FFF2-40B4-BE49-F238E27FC236}">
                <a16:creationId xmlns:a16="http://schemas.microsoft.com/office/drawing/2014/main" id="{6D19F385-9340-E439-8F0F-9C8E37588C68}"/>
              </a:ext>
            </a:extLst>
          </p:cNvPr>
          <p:cNvSpPr/>
          <p:nvPr/>
        </p:nvSpPr>
        <p:spPr>
          <a:xfrm rot="5400000">
            <a:off x="-272238" y="268177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4E054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BDE48F4-ABB9-A186-ADBE-096E41A77053}"/>
              </a:ext>
            </a:extLst>
          </p:cNvPr>
          <p:cNvSpPr/>
          <p:nvPr/>
        </p:nvSpPr>
        <p:spPr>
          <a:xfrm rot="18623729">
            <a:off x="-427249" y="781475"/>
            <a:ext cx="2813976" cy="779765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1" i="0" u="none" strike="noStrike" kern="1200" cap="none" spc="0" normalizeH="0" baseline="0" noProof="0" dirty="0">
                <a:ln w="10160">
                  <a:solidFill>
                    <a:srgbClr val="5B9BD5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HƯƠNG 3</a:t>
            </a:r>
          </a:p>
        </p:txBody>
      </p:sp>
      <p:sp>
        <p:nvSpPr>
          <p:cNvPr id="45" name="Freeform: Shape 64">
            <a:extLst>
              <a:ext uri="{FF2B5EF4-FFF2-40B4-BE49-F238E27FC236}">
                <a16:creationId xmlns:a16="http://schemas.microsoft.com/office/drawing/2014/main" id="{8456668A-19CE-4756-D460-048487BFE35E}"/>
              </a:ext>
            </a:extLst>
          </p:cNvPr>
          <p:cNvSpPr/>
          <p:nvPr/>
        </p:nvSpPr>
        <p:spPr>
          <a:xfrm rot="5400000">
            <a:off x="-272238" y="283293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A1BA9ECF-5EC6-8EFE-55A1-A7152F74F1D0}"/>
              </a:ext>
            </a:extLst>
          </p:cNvPr>
          <p:cNvSpPr/>
          <p:nvPr/>
        </p:nvSpPr>
        <p:spPr>
          <a:xfrm rot="18623729">
            <a:off x="-427250" y="796590"/>
            <a:ext cx="2813976" cy="779765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1" i="0" u="none" strike="noStrike" kern="1200" cap="none" spc="0" normalizeH="0" baseline="0" noProof="0" dirty="0">
                <a:ln w="10160">
                  <a:solidFill>
                    <a:srgbClr val="5B9BD5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HƯƠNG 5</a:t>
            </a:r>
          </a:p>
        </p:txBody>
      </p:sp>
      <p:sp>
        <p:nvSpPr>
          <p:cNvPr id="47" name="Google Shape;247;p10">
            <a:extLst>
              <a:ext uri="{FF2B5EF4-FFF2-40B4-BE49-F238E27FC236}">
                <a16:creationId xmlns:a16="http://schemas.microsoft.com/office/drawing/2014/main" id="{C9A279AD-72D1-D534-90CA-EA51A6B2F926}"/>
              </a:ext>
            </a:extLst>
          </p:cNvPr>
          <p:cNvSpPr/>
          <p:nvPr/>
        </p:nvSpPr>
        <p:spPr>
          <a:xfrm>
            <a:off x="10338690" y="1125969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Google Shape;248;p10">
            <a:extLst>
              <a:ext uri="{FF2B5EF4-FFF2-40B4-BE49-F238E27FC236}">
                <a16:creationId xmlns:a16="http://schemas.microsoft.com/office/drawing/2014/main" id="{EFB85B25-F9A0-1F48-2308-3CD32BBBC786}"/>
              </a:ext>
            </a:extLst>
          </p:cNvPr>
          <p:cNvSpPr/>
          <p:nvPr/>
        </p:nvSpPr>
        <p:spPr>
          <a:xfrm>
            <a:off x="10673815" y="449962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Google Shape;249;p10">
            <a:extLst>
              <a:ext uri="{FF2B5EF4-FFF2-40B4-BE49-F238E27FC236}">
                <a16:creationId xmlns:a16="http://schemas.microsoft.com/office/drawing/2014/main" id="{3CE46721-3703-A318-7D3B-997ED0F52AE6}"/>
              </a:ext>
            </a:extLst>
          </p:cNvPr>
          <p:cNvSpPr/>
          <p:nvPr/>
        </p:nvSpPr>
        <p:spPr>
          <a:xfrm>
            <a:off x="11612941" y="141438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Google Shape;250;p10">
            <a:extLst>
              <a:ext uri="{FF2B5EF4-FFF2-40B4-BE49-F238E27FC236}">
                <a16:creationId xmlns:a16="http://schemas.microsoft.com/office/drawing/2014/main" id="{69F92B84-AAB9-3057-1FA4-F38DA2867D41}"/>
              </a:ext>
            </a:extLst>
          </p:cNvPr>
          <p:cNvSpPr/>
          <p:nvPr/>
        </p:nvSpPr>
        <p:spPr>
          <a:xfrm>
            <a:off x="11853190" y="616226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Google Shape;251;p10">
            <a:extLst>
              <a:ext uri="{FF2B5EF4-FFF2-40B4-BE49-F238E27FC236}">
                <a16:creationId xmlns:a16="http://schemas.microsoft.com/office/drawing/2014/main" id="{AF29E74D-1DB4-5073-7A91-BADB431353E9}"/>
              </a:ext>
            </a:extLst>
          </p:cNvPr>
          <p:cNvSpPr/>
          <p:nvPr/>
        </p:nvSpPr>
        <p:spPr>
          <a:xfrm>
            <a:off x="10944093" y="1613197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Google Shape;258;p10">
            <a:extLst>
              <a:ext uri="{FF2B5EF4-FFF2-40B4-BE49-F238E27FC236}">
                <a16:creationId xmlns:a16="http://schemas.microsoft.com/office/drawing/2014/main" id="{61702035-413C-02ED-913E-C73C1A7A1B88}"/>
              </a:ext>
            </a:extLst>
          </p:cNvPr>
          <p:cNvSpPr/>
          <p:nvPr/>
        </p:nvSpPr>
        <p:spPr>
          <a:xfrm>
            <a:off x="10714254" y="1855812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3" name="Google Shape;263;p10">
            <a:extLst>
              <a:ext uri="{FF2B5EF4-FFF2-40B4-BE49-F238E27FC236}">
                <a16:creationId xmlns:a16="http://schemas.microsoft.com/office/drawing/2014/main" id="{19D7E19D-90CE-BCEC-184D-F416BF489E0D}"/>
              </a:ext>
            </a:extLst>
          </p:cNvPr>
          <p:cNvGrpSpPr/>
          <p:nvPr/>
        </p:nvGrpSpPr>
        <p:grpSpPr>
          <a:xfrm>
            <a:off x="11001586" y="661102"/>
            <a:ext cx="398658" cy="631920"/>
            <a:chOff x="6718575" y="2318625"/>
            <a:chExt cx="256950" cy="407375"/>
          </a:xfrm>
        </p:grpSpPr>
        <p:sp>
          <p:nvSpPr>
            <p:cNvPr id="54" name="Google Shape;264;p10">
              <a:extLst>
                <a:ext uri="{FF2B5EF4-FFF2-40B4-BE49-F238E27FC236}">
                  <a16:creationId xmlns:a16="http://schemas.microsoft.com/office/drawing/2014/main" id="{06A7873C-715B-A926-2C74-B54B4E97B40D}"/>
                </a:ext>
              </a:extLst>
            </p:cNvPr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" name="Google Shape;265;p10">
              <a:extLst>
                <a:ext uri="{FF2B5EF4-FFF2-40B4-BE49-F238E27FC236}">
                  <a16:creationId xmlns:a16="http://schemas.microsoft.com/office/drawing/2014/main" id="{E5DE083B-AE1A-4FB8-F8DF-DD1649961180}"/>
                </a:ext>
              </a:extLst>
            </p:cNvPr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Google Shape;266;p10">
              <a:extLst>
                <a:ext uri="{FF2B5EF4-FFF2-40B4-BE49-F238E27FC236}">
                  <a16:creationId xmlns:a16="http://schemas.microsoft.com/office/drawing/2014/main" id="{BB8A2C4C-DC9A-83B7-C65A-6A96815EB76C}"/>
                </a:ext>
              </a:extLst>
            </p:cNvPr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" name="Google Shape;267;p10">
              <a:extLst>
                <a:ext uri="{FF2B5EF4-FFF2-40B4-BE49-F238E27FC236}">
                  <a16:creationId xmlns:a16="http://schemas.microsoft.com/office/drawing/2014/main" id="{8F04AF59-EDD6-676E-1C5C-36C6F84AE0C5}"/>
                </a:ext>
              </a:extLst>
            </p:cNvPr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Google Shape;268;p10">
              <a:extLst>
                <a:ext uri="{FF2B5EF4-FFF2-40B4-BE49-F238E27FC236}">
                  <a16:creationId xmlns:a16="http://schemas.microsoft.com/office/drawing/2014/main" id="{C4729603-9611-235D-D973-F579BC23828E}"/>
                </a:ext>
              </a:extLst>
            </p:cNvPr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" name="Google Shape;269;p10">
              <a:extLst>
                <a:ext uri="{FF2B5EF4-FFF2-40B4-BE49-F238E27FC236}">
                  <a16:creationId xmlns:a16="http://schemas.microsoft.com/office/drawing/2014/main" id="{D3F87790-FB48-B203-54E3-B3829F1CE3B4}"/>
                </a:ext>
              </a:extLst>
            </p:cNvPr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Google Shape;270;p10">
              <a:extLst>
                <a:ext uri="{FF2B5EF4-FFF2-40B4-BE49-F238E27FC236}">
                  <a16:creationId xmlns:a16="http://schemas.microsoft.com/office/drawing/2014/main" id="{7D6828B0-87A3-2E31-4F0F-40A728FCE273}"/>
                </a:ext>
              </a:extLst>
            </p:cNvPr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" name="Google Shape;271;p10">
              <a:extLst>
                <a:ext uri="{FF2B5EF4-FFF2-40B4-BE49-F238E27FC236}">
                  <a16:creationId xmlns:a16="http://schemas.microsoft.com/office/drawing/2014/main" id="{54D6B32C-C823-EBAA-FECC-CCE29475B1E4}"/>
                </a:ext>
              </a:extLst>
            </p:cNvPr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11E5FEC7-B316-0D4C-16F6-DF5475F1D463}"/>
              </a:ext>
            </a:extLst>
          </p:cNvPr>
          <p:cNvSpPr txBox="1"/>
          <p:nvPr/>
        </p:nvSpPr>
        <p:spPr>
          <a:xfrm>
            <a:off x="2544484" y="519924"/>
            <a:ext cx="63998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 dirty="0">
              <a:ln>
                <a:gradFill>
                  <a:gsLst>
                    <a:gs pos="87352">
                      <a:srgbClr val="B7E5F6"/>
                    </a:gs>
                    <a:gs pos="53000">
                      <a:srgbClr val="5B9BD5">
                        <a:lumMod val="75000"/>
                      </a:srgbClr>
                    </a:gs>
                    <a:gs pos="61000">
                      <a:srgbClr val="4472C4">
                        <a:lumMod val="45000"/>
                        <a:lumOff val="55000"/>
                      </a:srgbClr>
                    </a:gs>
                    <a:gs pos="83000">
                      <a:srgbClr val="4472C4">
                        <a:lumMod val="45000"/>
                        <a:lumOff val="55000"/>
                      </a:srgbClr>
                    </a:gs>
                    <a:gs pos="100000">
                      <a:srgbClr val="4472C4">
                        <a:lumMod val="30000"/>
                        <a:lumOff val="70000"/>
                      </a:srgbClr>
                    </a:gs>
                  </a:gsLst>
                  <a:lin ang="5400000" scaled="1"/>
                </a:gradFill>
              </a:ln>
              <a:gradFill>
                <a:gsLst>
                  <a:gs pos="42000">
                    <a:srgbClr val="A5A5A5">
                      <a:lumMod val="75000"/>
                    </a:srgbClr>
                  </a:gs>
                  <a:gs pos="53000">
                    <a:srgbClr val="4472C4">
                      <a:lumMod val="45000"/>
                      <a:lumOff val="55000"/>
                    </a:srgbClr>
                  </a:gs>
                  <a:gs pos="89000">
                    <a:srgbClr val="ED7D31">
                      <a:lumMod val="60000"/>
                      <a:lumOff val="40000"/>
                    </a:srgbClr>
                  </a:gs>
                  <a:gs pos="67000">
                    <a:srgbClr val="70AD47">
                      <a:lumMod val="75000"/>
                    </a:srgbClr>
                  </a:gs>
                </a:gsLst>
                <a:lin ang="5400000" scaled="1"/>
              </a:gra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CA4829C9-944A-8914-77E1-A8CCF7BD9121}"/>
              </a:ext>
            </a:extLst>
          </p:cNvPr>
          <p:cNvSpPr/>
          <p:nvPr/>
        </p:nvSpPr>
        <p:spPr>
          <a:xfrm>
            <a:off x="4024569" y="753026"/>
            <a:ext cx="43259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noProof="0" dirty="0">
                <a:ln w="22225">
                  <a:solidFill>
                    <a:srgbClr val="ED7D31"/>
                  </a:solidFill>
                  <a:prstDash val="solid"/>
                </a:ln>
                <a:gradFill>
                  <a:gsLst>
                    <a:gs pos="55000">
                      <a:srgbClr val="4232D6"/>
                    </a:gs>
                    <a:gs pos="37000">
                      <a:srgbClr val="FFC000">
                        <a:lumMod val="60000"/>
                        <a:lumOff val="40000"/>
                      </a:srgbClr>
                    </a:gs>
                    <a:gs pos="46000">
                      <a:srgbClr val="4472C4">
                        <a:lumMod val="45000"/>
                        <a:lumOff val="55000"/>
                      </a:srgbClr>
                    </a:gs>
                    <a:gs pos="65000">
                      <a:srgbClr val="5B9BD5">
                        <a:lumMod val="75000"/>
                      </a:srgbClr>
                    </a:gs>
                    <a:gs pos="84000">
                      <a:srgbClr val="FFFF00"/>
                    </a:gs>
                  </a:gsLst>
                  <a:lin ang="5400000" scaled="1"/>
                </a:gradFill>
                <a:latin typeface="Calibri" panose="020F0502020204030204"/>
              </a:rPr>
              <a:t>ĐƯỜNG TRÒN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gradFill>
                <a:gsLst>
                  <a:gs pos="55000">
                    <a:srgbClr val="4232D6"/>
                  </a:gs>
                  <a:gs pos="37000">
                    <a:srgbClr val="FFC000">
                      <a:lumMod val="60000"/>
                      <a:lumOff val="40000"/>
                    </a:srgbClr>
                  </a:gs>
                  <a:gs pos="46000">
                    <a:srgbClr val="4472C4">
                      <a:lumMod val="45000"/>
                      <a:lumOff val="55000"/>
                    </a:srgbClr>
                  </a:gs>
                  <a:gs pos="65000">
                    <a:srgbClr val="5B9BD5">
                      <a:lumMod val="75000"/>
                    </a:srgbClr>
                  </a:gs>
                  <a:gs pos="84000">
                    <a:srgbClr val="FFFF00"/>
                  </a:gs>
                </a:gsLst>
                <a:lin ang="5400000" scaled="1"/>
              </a:gra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4" name="Google Shape;363;p14">
            <a:extLst>
              <a:ext uri="{FF2B5EF4-FFF2-40B4-BE49-F238E27FC236}">
                <a16:creationId xmlns:a16="http://schemas.microsoft.com/office/drawing/2014/main" id="{F15A180C-756A-04FC-C0FA-10C413642753}"/>
              </a:ext>
            </a:extLst>
          </p:cNvPr>
          <p:cNvSpPr/>
          <p:nvPr/>
        </p:nvSpPr>
        <p:spPr>
          <a:xfrm>
            <a:off x="501373" y="5497166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Google Shape;365;p14">
            <a:extLst>
              <a:ext uri="{FF2B5EF4-FFF2-40B4-BE49-F238E27FC236}">
                <a16:creationId xmlns:a16="http://schemas.microsoft.com/office/drawing/2014/main" id="{334EEA5E-E53B-CF34-A3AF-E15694E5B031}"/>
              </a:ext>
            </a:extLst>
          </p:cNvPr>
          <p:cNvSpPr/>
          <p:nvPr/>
        </p:nvSpPr>
        <p:spPr>
          <a:xfrm>
            <a:off x="776102" y="5354514"/>
            <a:ext cx="413400" cy="413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Google Shape;366;p14">
            <a:extLst>
              <a:ext uri="{FF2B5EF4-FFF2-40B4-BE49-F238E27FC236}">
                <a16:creationId xmlns:a16="http://schemas.microsoft.com/office/drawing/2014/main" id="{1CE57F5B-16C0-D535-E569-B148665F4621}"/>
              </a:ext>
            </a:extLst>
          </p:cNvPr>
          <p:cNvSpPr/>
          <p:nvPr/>
        </p:nvSpPr>
        <p:spPr>
          <a:xfrm>
            <a:off x="541435" y="6594866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7" name="Google Shape;367;p14">
            <a:extLst>
              <a:ext uri="{FF2B5EF4-FFF2-40B4-BE49-F238E27FC236}">
                <a16:creationId xmlns:a16="http://schemas.microsoft.com/office/drawing/2014/main" id="{FBA3D56A-103A-07D3-D3AE-CAF5BCF45597}"/>
              </a:ext>
            </a:extLst>
          </p:cNvPr>
          <p:cNvSpPr/>
          <p:nvPr/>
        </p:nvSpPr>
        <p:spPr>
          <a:xfrm>
            <a:off x="1637386" y="6437102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8" name="Google Shape;368;p14">
            <a:extLst>
              <a:ext uri="{FF2B5EF4-FFF2-40B4-BE49-F238E27FC236}">
                <a16:creationId xmlns:a16="http://schemas.microsoft.com/office/drawing/2014/main" id="{E66971F7-9090-5FFC-2EDC-46DAD8EC02E9}"/>
              </a:ext>
            </a:extLst>
          </p:cNvPr>
          <p:cNvSpPr/>
          <p:nvPr/>
        </p:nvSpPr>
        <p:spPr>
          <a:xfrm>
            <a:off x="1743886" y="6191471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9" name="Google Shape;371;p14">
            <a:extLst>
              <a:ext uri="{FF2B5EF4-FFF2-40B4-BE49-F238E27FC236}">
                <a16:creationId xmlns:a16="http://schemas.microsoft.com/office/drawing/2014/main" id="{707BD077-36A4-50F2-C198-230AA96D5C3D}"/>
              </a:ext>
            </a:extLst>
          </p:cNvPr>
          <p:cNvGrpSpPr/>
          <p:nvPr/>
        </p:nvGrpSpPr>
        <p:grpSpPr>
          <a:xfrm>
            <a:off x="795798" y="5806660"/>
            <a:ext cx="508851" cy="478711"/>
            <a:chOff x="5972700" y="2330200"/>
            <a:chExt cx="411625" cy="387275"/>
          </a:xfrm>
        </p:grpSpPr>
        <p:sp>
          <p:nvSpPr>
            <p:cNvPr id="70" name="Google Shape;372;p14">
              <a:extLst>
                <a:ext uri="{FF2B5EF4-FFF2-40B4-BE49-F238E27FC236}">
                  <a16:creationId xmlns:a16="http://schemas.microsoft.com/office/drawing/2014/main" id="{24DAE30C-04DC-2EAE-47CA-5CC4900C215F}"/>
                </a:ext>
              </a:extLst>
            </p:cNvPr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Google Shape;373;p14">
              <a:extLst>
                <a:ext uri="{FF2B5EF4-FFF2-40B4-BE49-F238E27FC236}">
                  <a16:creationId xmlns:a16="http://schemas.microsoft.com/office/drawing/2014/main" id="{8E25CB69-BDC7-2251-2CD3-D3E36E77A492}"/>
                </a:ext>
              </a:extLst>
            </p:cNvPr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6476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 animBg="1"/>
      <p:bldP spid="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3693" y="705393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9638" y="1351724"/>
            <a:ext cx="3566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800" dirty="0">
              <a:solidFill>
                <a:srgbClr val="02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638" y="1991802"/>
            <a:ext cx="440962" cy="4797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87980" y="1970086"/>
            <a:ext cx="829926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.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.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     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         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?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83438"/>
              </p:ext>
            </p:extLst>
          </p:nvPr>
        </p:nvGraphicFramePr>
        <p:xfrm>
          <a:off x="6072188" y="2060575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342720" progId="Equation.DSMT4">
                  <p:embed/>
                </p:oleObj>
              </mc:Choice>
              <mc:Fallback>
                <p:oleObj name="Equation" r:id="rId3" imgW="787320" imgH="342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2188" y="2060575"/>
                        <a:ext cx="787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83707"/>
              </p:ext>
            </p:extLst>
          </p:nvPr>
        </p:nvGraphicFramePr>
        <p:xfrm>
          <a:off x="5109664" y="2416931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368280" progId="Equation.DSMT4">
                  <p:embed/>
                </p:oleObj>
              </mc:Choice>
              <mc:Fallback>
                <p:oleObj name="Equation" r:id="rId5" imgW="1473120" imgH="3682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9664" y="2416931"/>
                        <a:ext cx="147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0500"/>
              </p:ext>
            </p:extLst>
          </p:nvPr>
        </p:nvGraphicFramePr>
        <p:xfrm>
          <a:off x="2817768" y="2873648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355320" progId="Equation.DSMT4">
                  <p:embed/>
                </p:oleObj>
              </mc:Choice>
              <mc:Fallback>
                <p:oleObj name="Equation" r:id="rId7" imgW="495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7768" y="2873648"/>
                        <a:ext cx="49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15116"/>
              </p:ext>
            </p:extLst>
          </p:nvPr>
        </p:nvGraphicFramePr>
        <p:xfrm>
          <a:off x="5963557" y="3306315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355320" progId="Equation.DSMT4">
                  <p:embed/>
                </p:oleObj>
              </mc:Choice>
              <mc:Fallback>
                <p:oleObj name="Equation" r:id="rId9" imgW="787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3557" y="3306315"/>
                        <a:ext cx="78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72653"/>
              </p:ext>
            </p:extLst>
          </p:nvPr>
        </p:nvGraphicFramePr>
        <p:xfrm>
          <a:off x="5846264" y="3757057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355320" progId="Equation.DSMT4">
                  <p:embed/>
                </p:oleObj>
              </mc:Choice>
              <mc:Fallback>
                <p:oleObj name="Equation" r:id="rId9" imgW="787320" imgH="3553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6264" y="3757057"/>
                        <a:ext cx="78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56079"/>
              </p:ext>
            </p:extLst>
          </p:nvPr>
        </p:nvGraphicFramePr>
        <p:xfrm>
          <a:off x="7176408" y="3729230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355320" progId="Equation.DSMT4">
                  <p:embed/>
                </p:oleObj>
              </mc:Choice>
              <mc:Fallback>
                <p:oleObj name="Equation" r:id="rId7" imgW="495000" imgH="355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76408" y="3729230"/>
                        <a:ext cx="49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25842" y="2029540"/>
            <a:ext cx="2583548" cy="2187315"/>
          </a:xfrm>
          <a:prstGeom prst="rect">
            <a:avLst/>
          </a:prstGeom>
        </p:spPr>
      </p:pic>
      <p:sp>
        <p:nvSpPr>
          <p:cNvPr id="15" name="Explosion 1 14"/>
          <p:cNvSpPr/>
          <p:nvPr/>
        </p:nvSpPr>
        <p:spPr>
          <a:xfrm>
            <a:off x="4254851" y="4544168"/>
            <a:ext cx="6093034" cy="2142571"/>
          </a:xfrm>
          <a:prstGeom prst="irregularSeal1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0108" y="4141879"/>
            <a:ext cx="3566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71348"/>
              </p:ext>
            </p:extLst>
          </p:nvPr>
        </p:nvGraphicFramePr>
        <p:xfrm>
          <a:off x="1689941" y="5234268"/>
          <a:ext cx="2202406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431640" progId="Equation.DSMT4">
                  <p:embed/>
                </p:oleObj>
              </mc:Choice>
              <mc:Fallback>
                <p:oleObj name="Equation" r:id="rId12" imgW="18540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89941" y="5234268"/>
                        <a:ext cx="2202406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770995" y="4403489"/>
            <a:ext cx="1153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04730"/>
              </p:ext>
            </p:extLst>
          </p:nvPr>
        </p:nvGraphicFramePr>
        <p:xfrm>
          <a:off x="1670050" y="4673600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840" imgH="444240" progId="Equation.DSMT4">
                  <p:embed/>
                </p:oleObj>
              </mc:Choice>
              <mc:Fallback>
                <p:oleObj name="Equation" r:id="rId14" imgW="2031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0050" y="4673600"/>
                        <a:ext cx="2032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63275"/>
              </p:ext>
            </p:extLst>
          </p:nvPr>
        </p:nvGraphicFramePr>
        <p:xfrm>
          <a:off x="1658938" y="5799138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89040" imgH="444240" progId="Equation.DSMT4">
                  <p:embed/>
                </p:oleObj>
              </mc:Choice>
              <mc:Fallback>
                <p:oleObj name="Equation" r:id="rId16" imgW="2489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8938" y="5799138"/>
                        <a:ext cx="2489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94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 animBg="1"/>
      <p:bldP spid="15" grpId="1" animBg="1"/>
      <p:bldP spid="17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3693" y="705393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25028" y="3779297"/>
            <a:ext cx="2159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9638" y="1678999"/>
            <a:ext cx="1580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4629" y="1665936"/>
            <a:ext cx="98929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899046" y="2583735"/>
            <a:ext cx="5109867" cy="1071563"/>
            <a:chOff x="36" y="1392"/>
            <a:chExt cx="2016" cy="675"/>
          </a:xfrm>
        </p:grpSpPr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36" y="1392"/>
              <a:ext cx="2016" cy="624"/>
              <a:chOff x="36" y="1896"/>
              <a:chExt cx="2016" cy="624"/>
            </a:xfrm>
          </p:grpSpPr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36" y="1896"/>
                <a:ext cx="2016" cy="624"/>
                <a:chOff x="720" y="2352"/>
                <a:chExt cx="2352" cy="889"/>
              </a:xfrm>
            </p:grpSpPr>
            <p:sp>
              <p:nvSpPr>
                <p:cNvPr id="15" name="Line 80"/>
                <p:cNvSpPr>
                  <a:spLocks noChangeShapeType="1"/>
                </p:cNvSpPr>
                <p:nvPr/>
              </p:nvSpPr>
              <p:spPr bwMode="auto">
                <a:xfrm>
                  <a:off x="1032" y="2352"/>
                  <a:ext cx="0" cy="889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Line 81"/>
                <p:cNvSpPr>
                  <a:spLocks noChangeShapeType="1"/>
                </p:cNvSpPr>
                <p:nvPr/>
              </p:nvSpPr>
              <p:spPr bwMode="auto">
                <a:xfrm>
                  <a:off x="720" y="2857"/>
                  <a:ext cx="2352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" name="Text Box 82"/>
              <p:cNvSpPr txBox="1">
                <a:spLocks noChangeArrowheads="1"/>
              </p:cNvSpPr>
              <p:nvPr/>
            </p:nvSpPr>
            <p:spPr bwMode="auto">
              <a:xfrm>
                <a:off x="48" y="1904"/>
                <a:ext cx="52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</a:p>
            </p:txBody>
          </p:sp>
        </p:grpSp>
        <p:sp>
          <p:nvSpPr>
            <p:cNvPr id="12" name="Text Box 83"/>
            <p:cNvSpPr txBox="1">
              <a:spLocks noChangeArrowheads="1"/>
            </p:cNvSpPr>
            <p:nvPr/>
          </p:nvSpPr>
          <p:spPr bwMode="auto">
            <a:xfrm>
              <a:off x="48" y="1776"/>
              <a:ext cx="2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531067" y="2669203"/>
            <a:ext cx="466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1674" y="2383960"/>
            <a:ext cx="1895183" cy="1665056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97769"/>
              </p:ext>
            </p:extLst>
          </p:nvPr>
        </p:nvGraphicFramePr>
        <p:xfrm>
          <a:off x="3179763" y="2744875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04560" progId="Equation.DSMT4">
                  <p:embed/>
                </p:oleObj>
              </mc:Choice>
              <mc:Fallback>
                <p:oleObj name="Equation" r:id="rId3" imgW="685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9763" y="2744875"/>
                        <a:ext cx="68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397135"/>
              </p:ext>
            </p:extLst>
          </p:nvPr>
        </p:nvGraphicFramePr>
        <p:xfrm>
          <a:off x="4530725" y="2718749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304560" progId="Equation.DSMT4">
                  <p:embed/>
                </p:oleObj>
              </mc:Choice>
              <mc:Fallback>
                <p:oleObj name="Equation" r:id="rId5" imgW="43164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0725" y="2718749"/>
                        <a:ext cx="431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183688"/>
              </p:ext>
            </p:extLst>
          </p:nvPr>
        </p:nvGraphicFramePr>
        <p:xfrm>
          <a:off x="1621477" y="3228975"/>
          <a:ext cx="184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545760" progId="Equation.DSMT4">
                  <p:embed/>
                </p:oleObj>
              </mc:Choice>
              <mc:Fallback>
                <p:oleObj name="Equation" r:id="rId7" imgW="1841400" imgH="5457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1477" y="3228975"/>
                        <a:ext cx="1841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56904" y="1177549"/>
            <a:ext cx="3566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800" dirty="0">
              <a:solidFill>
                <a:srgbClr val="02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68117" y="3738907"/>
            <a:ext cx="3566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3385" y="4234372"/>
            <a:ext cx="8006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,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 (</a:t>
            </a:r>
            <a:r>
              <a:rPr lang="en-US" sz="24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a)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17695"/>
              </p:ext>
            </p:extLst>
          </p:nvPr>
        </p:nvGraphicFramePr>
        <p:xfrm>
          <a:off x="6375764" y="4318944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304560" progId="Equation.DSMT4">
                  <p:embed/>
                </p:oleObj>
              </mc:Choice>
              <mc:Fallback>
                <p:oleObj name="Equation" r:id="rId9" imgW="68580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5764" y="4318944"/>
                        <a:ext cx="68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35283" y="4159250"/>
            <a:ext cx="2002479" cy="1814708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9623077" y="6142472"/>
            <a:ext cx="1153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99407" y="5210460"/>
            <a:ext cx="4085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96156"/>
              </p:ext>
            </p:extLst>
          </p:nvPr>
        </p:nvGraphicFramePr>
        <p:xfrm>
          <a:off x="1180103" y="5288895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79360" progId="Equation.DSMT4">
                  <p:embed/>
                </p:oleObj>
              </mc:Choice>
              <mc:Fallback>
                <p:oleObj name="Equation" r:id="rId12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0103" y="5288895"/>
                        <a:ext cx="889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01467"/>
              </p:ext>
            </p:extLst>
          </p:nvPr>
        </p:nvGraphicFramePr>
        <p:xfrm>
          <a:off x="4183063" y="5270500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317160" progId="Equation.DSMT4">
                  <p:embed/>
                </p:oleObj>
              </mc:Choice>
              <mc:Fallback>
                <p:oleObj name="Equation" r:id="rId14" imgW="1562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063" y="5270500"/>
                        <a:ext cx="156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30704" y="5791428"/>
            <a:ext cx="1014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0614"/>
              </p:ext>
            </p:extLst>
          </p:nvPr>
        </p:nvGraphicFramePr>
        <p:xfrm>
          <a:off x="1193800" y="5838825"/>
          <a:ext cx="502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29200" imgH="317160" progId="Equation.DSMT4">
                  <p:embed/>
                </p:oleObj>
              </mc:Choice>
              <mc:Fallback>
                <p:oleObj name="Equation" r:id="rId16" imgW="5029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93800" y="5838825"/>
                        <a:ext cx="502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1349"/>
              </p:ext>
            </p:extLst>
          </p:nvPr>
        </p:nvGraphicFramePr>
        <p:xfrm>
          <a:off x="428625" y="6272213"/>
          <a:ext cx="6835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5000" imgH="609480" progId="Equation.DSMT4">
                  <p:embed/>
                </p:oleObj>
              </mc:Choice>
              <mc:Fallback>
                <p:oleObj name="Equation" r:id="rId18" imgW="5715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8625" y="6272213"/>
                        <a:ext cx="68357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8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7" grpId="0"/>
      <p:bldP spid="26" grpId="0"/>
      <p:bldP spid="27" grpId="0"/>
      <p:bldP spid="30" grpId="0"/>
      <p:bldP spid="31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3693" y="705393"/>
            <a:ext cx="4010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0778" y="1177549"/>
            <a:ext cx="3566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800" dirty="0">
              <a:solidFill>
                <a:srgbClr val="02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0778" y="1689596"/>
            <a:ext cx="3566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.</a:t>
            </a: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5886" y="1689596"/>
            <a:ext cx="1920239" cy="183737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0036523" y="3526971"/>
            <a:ext cx="1153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60309"/>
              </p:ext>
            </p:extLst>
          </p:nvPr>
        </p:nvGraphicFramePr>
        <p:xfrm>
          <a:off x="903288" y="2341563"/>
          <a:ext cx="1917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355320" progId="Equation.DSMT4">
                  <p:embed/>
                </p:oleObj>
              </mc:Choice>
              <mc:Fallback>
                <p:oleObj name="Equation" r:id="rId3" imgW="1917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3288" y="2341563"/>
                        <a:ext cx="1917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92208"/>
              </p:ext>
            </p:extLst>
          </p:nvPr>
        </p:nvGraphicFramePr>
        <p:xfrm>
          <a:off x="638175" y="2771727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175" y="2771727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08865"/>
              </p:ext>
            </p:extLst>
          </p:nvPr>
        </p:nvGraphicFramePr>
        <p:xfrm>
          <a:off x="2565287" y="2800959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317160" progId="Equation.DSMT4">
                  <p:embed/>
                </p:oleObj>
              </mc:Choice>
              <mc:Fallback>
                <p:oleObj name="Equation" r:id="rId7" imgW="100296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5287" y="2800959"/>
                        <a:ext cx="1003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14471"/>
              </p:ext>
            </p:extLst>
          </p:nvPr>
        </p:nvGraphicFramePr>
        <p:xfrm>
          <a:off x="4712494" y="2888407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304560" progId="Equation.DSMT4">
                  <p:embed/>
                </p:oleObj>
              </mc:Choice>
              <mc:Fallback>
                <p:oleObj name="Equation" r:id="rId9" imgW="119376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2494" y="2888407"/>
                        <a:ext cx="1193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82666"/>
              </p:ext>
            </p:extLst>
          </p:nvPr>
        </p:nvGraphicFramePr>
        <p:xfrm>
          <a:off x="7076054" y="2849240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317160" progId="Equation.DSMT4">
                  <p:embed/>
                </p:oleObj>
              </mc:Choice>
              <mc:Fallback>
                <p:oleObj name="Equation" r:id="rId11" imgW="11300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6054" y="2849240"/>
                        <a:ext cx="1130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30027"/>
              </p:ext>
            </p:extLst>
          </p:nvPr>
        </p:nvGraphicFramePr>
        <p:xfrm>
          <a:off x="812800" y="3367088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355320" progId="Equation.DSMT4">
                  <p:embed/>
                </p:oleObj>
              </mc:Choice>
              <mc:Fallback>
                <p:oleObj name="Equation" r:id="rId13" imgW="1993680" imgH="355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2800" y="3367088"/>
                        <a:ext cx="199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81743"/>
              </p:ext>
            </p:extLst>
          </p:nvPr>
        </p:nvGraphicFramePr>
        <p:xfrm>
          <a:off x="537936" y="3868797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317160" progId="Equation.DSMT4">
                  <p:embed/>
                </p:oleObj>
              </mc:Choice>
              <mc:Fallback>
                <p:oleObj name="Equation" r:id="rId15" imgW="101592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936" y="3868797"/>
                        <a:ext cx="1016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15924"/>
              </p:ext>
            </p:extLst>
          </p:nvPr>
        </p:nvGraphicFramePr>
        <p:xfrm>
          <a:off x="2475707" y="3903896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75707" y="3903896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15755"/>
              </p:ext>
            </p:extLst>
          </p:nvPr>
        </p:nvGraphicFramePr>
        <p:xfrm>
          <a:off x="4594225" y="3902075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02960" imgH="304560" progId="Equation.DSMT4">
                  <p:embed/>
                </p:oleObj>
              </mc:Choice>
              <mc:Fallback>
                <p:oleObj name="Equation" r:id="rId19" imgW="100296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94225" y="3902075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595676"/>
              </p:ext>
            </p:extLst>
          </p:nvPr>
        </p:nvGraphicFramePr>
        <p:xfrm>
          <a:off x="6997700" y="3902075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760" imgH="304560" progId="Equation.DSMT4">
                  <p:embed/>
                </p:oleObj>
              </mc:Choice>
              <mc:Fallback>
                <p:oleObj name="Equation" r:id="rId21" imgW="119376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97700" y="3902075"/>
                        <a:ext cx="1193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4329906" y="3762535"/>
            <a:ext cx="693738" cy="62243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9969" y="2678224"/>
            <a:ext cx="693738" cy="62243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30778" y="4325837"/>
            <a:ext cx="9122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3693" y="4802040"/>
            <a:ext cx="7899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32239" y="5247164"/>
            <a:ext cx="1093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32239" y="5681351"/>
            <a:ext cx="12484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3693" y="6164401"/>
            <a:ext cx="7899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219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9" grpId="0" animBg="1"/>
      <p:bldP spid="20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0778" y="759534"/>
            <a:ext cx="1001137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/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02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7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6127618" y="4051495"/>
            <a:ext cx="6100747" cy="2577905"/>
          </a:xfrm>
          <a:prstGeom prst="cloudCallout">
            <a:avLst>
              <a:gd name="adj1" fmla="val -19670"/>
              <a:gd name="adj2" fmla="val -113956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S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2897733" y="2032166"/>
            <a:ext cx="2214257" cy="1948274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5744209" y="2032166"/>
            <a:ext cx="2034736" cy="2109528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8650502" y="2017059"/>
            <a:ext cx="2066803" cy="20344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04861" y="4277648"/>
            <a:ext cx="10691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67803" y="5035177"/>
            <a:ext cx="5603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42645" y="5367843"/>
            <a:ext cx="5603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7733" y="5863762"/>
            <a:ext cx="5603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58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4" grpId="1" animBg="1"/>
      <p:bldP spid="8" grpId="0"/>
      <p:bldP spid="9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3644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id="{B892DF70-9CC5-A08C-C064-9DDDDF1DF406}"/>
              </a:ext>
            </a:extLst>
          </p:cNvPr>
          <p:cNvGrpSpPr/>
          <p:nvPr/>
        </p:nvGrpSpPr>
        <p:grpSpPr>
          <a:xfrm>
            <a:off x="7959734" y="213366"/>
            <a:ext cx="2114999" cy="1723540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SG" sz="14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758F368-7586-678E-955B-BA01189EB7B8}"/>
                </a:ext>
              </a:extLst>
            </p:cNvPr>
            <p:cNvSpPr txBox="1"/>
            <p:nvPr/>
          </p:nvSpPr>
          <p:spPr>
            <a:xfrm>
              <a:off x="4204347" y="2438891"/>
              <a:ext cx="999312" cy="9002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effectLst/>
                  <a:uLnTx/>
                  <a:uFillTx/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effectLst/>
                  <a:uLnTx/>
                  <a:uFillTx/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effectLst/>
                <a:uLnTx/>
                <a:uFillTx/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737A6AD-2F8D-DB58-63F2-88040DA65089}"/>
              </a:ext>
            </a:extLst>
          </p:cNvPr>
          <p:cNvSpPr txBox="1"/>
          <p:nvPr/>
        </p:nvSpPr>
        <p:spPr>
          <a:xfrm>
            <a:off x="-55940" y="-3387757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2452255" y="2353561"/>
            <a:ext cx="7342909" cy="2416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ướ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ẫ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ự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ở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à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ị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hĩ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lang="en-US" sz="3200" noProof="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noProof="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ú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ý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ự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à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1; 2; 3 /97 SGK.</a:t>
            </a: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7E78CA-E41A-9E5C-4D36-CF71C743C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544" y="161073"/>
            <a:ext cx="11364911" cy="6458851"/>
          </a:xfrm>
          <a:prstGeom prst="rect">
            <a:avLst/>
          </a:prstGeom>
        </p:spPr>
      </p:pic>
      <p:sp>
        <p:nvSpPr>
          <p:cNvPr id="5" name="Sun 4">
            <a:extLst>
              <a:ext uri="{FF2B5EF4-FFF2-40B4-BE49-F238E27FC236}">
                <a16:creationId xmlns:a16="http://schemas.microsoft.com/office/drawing/2014/main" id="{C519C182-1FF5-58B9-22C9-2A9F056AB9D5}"/>
              </a:ext>
            </a:extLst>
          </p:cNvPr>
          <p:cNvSpPr/>
          <p:nvPr/>
        </p:nvSpPr>
        <p:spPr>
          <a:xfrm>
            <a:off x="611727" y="487105"/>
            <a:ext cx="3932564" cy="3849368"/>
          </a:xfrm>
          <a:prstGeom prst="sun">
            <a:avLst/>
          </a:prstGeom>
          <a:solidFill>
            <a:srgbClr val="00206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C48174-0294-75CE-1A7F-009B4E2D8DFC}"/>
              </a:ext>
            </a:extLst>
          </p:cNvPr>
          <p:cNvSpPr txBox="1"/>
          <p:nvPr/>
        </p:nvSpPr>
        <p:spPr>
          <a:xfrm>
            <a:off x="1437850" y="1549168"/>
            <a:ext cx="216130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hở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ộng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1511" y="4396993"/>
            <a:ext cx="1011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43B8C06-BB3E-1496-D06B-747C962D197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13544" y="4754566"/>
            <a:ext cx="1447264" cy="1447264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292" y="897190"/>
            <a:ext cx="6525392" cy="3499803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011680" y="4933854"/>
            <a:ext cx="82557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42616"/>
              </p:ext>
            </p:extLst>
          </p:nvPr>
        </p:nvGraphicFramePr>
        <p:xfrm>
          <a:off x="9158607" y="5450749"/>
          <a:ext cx="762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55320" progId="Equation.DSMT4">
                  <p:embed/>
                </p:oleObj>
              </mc:Choice>
              <mc:Fallback>
                <p:oleObj name="Equation" r:id="rId5" imgW="7617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607" y="5450749"/>
                        <a:ext cx="762000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3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62" y="77946"/>
            <a:ext cx="11364911" cy="6458851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905237" y="1281701"/>
            <a:ext cx="4375355" cy="405134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5280592" y="2446584"/>
            <a:ext cx="569421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902137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54352" y="0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2872" y="519737"/>
            <a:ext cx="2811988" cy="64633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69913" y="2793443"/>
            <a:ext cx="6643564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R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noProof="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2602834" y="2312579"/>
            <a:ext cx="1030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83" y="1157887"/>
            <a:ext cx="540499" cy="52791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771416" y="1100216"/>
            <a:ext cx="62884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89043"/>
              </p:ext>
            </p:extLst>
          </p:nvPr>
        </p:nvGraphicFramePr>
        <p:xfrm>
          <a:off x="5795796" y="1577269"/>
          <a:ext cx="69342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5796" y="1577269"/>
                        <a:ext cx="693420" cy="44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3657" y="1047897"/>
            <a:ext cx="2234352" cy="212253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04501" y="4336867"/>
            <a:ext cx="2050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3509" y="4859383"/>
            <a:ext cx="8399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416400" y="3200399"/>
            <a:ext cx="862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57113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0" grpId="0"/>
      <p:bldP spid="3" grpId="0"/>
      <p:bldP spid="7" grpId="0"/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54352" y="0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872" y="519737"/>
            <a:ext cx="2811988" cy="64633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2872" y="1162585"/>
            <a:ext cx="2050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685805"/>
            <a:ext cx="8399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75" y="2202059"/>
            <a:ext cx="2407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/SGK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2872" y="2732245"/>
            <a:ext cx="7625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5989" y="2463668"/>
            <a:ext cx="2116182" cy="189932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1946366" y="3693318"/>
            <a:ext cx="2253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4947" y="4336867"/>
            <a:ext cx="2455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22351"/>
              </p:ext>
            </p:extLst>
          </p:nvPr>
        </p:nvGraphicFramePr>
        <p:xfrm>
          <a:off x="2705100" y="4414838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68280" progId="Equation.DSMT4">
                  <p:embed/>
                </p:oleObj>
              </mc:Choice>
              <mc:Fallback>
                <p:oleObj name="Equation" r:id="rId3" imgW="736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5100" y="4414838"/>
                        <a:ext cx="736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32646"/>
              </p:ext>
            </p:extLst>
          </p:nvPr>
        </p:nvGraphicFramePr>
        <p:xfrm>
          <a:off x="3552825" y="4414838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368280" progId="Equation.DSMT4">
                  <p:embed/>
                </p:oleObj>
              </mc:Choice>
              <mc:Fallback>
                <p:oleObj name="Equation" r:id="rId5" imgW="672840" imgH="368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825" y="4414838"/>
                        <a:ext cx="67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85394"/>
              </p:ext>
            </p:extLst>
          </p:nvPr>
        </p:nvGraphicFramePr>
        <p:xfrm>
          <a:off x="4259263" y="4440238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330120" progId="Equation.DSMT4">
                  <p:embed/>
                </p:oleObj>
              </mc:Choice>
              <mc:Fallback>
                <p:oleObj name="Equation" r:id="rId7" imgW="76176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9263" y="4440238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loud Callout 14"/>
          <p:cNvSpPr/>
          <p:nvPr/>
        </p:nvSpPr>
        <p:spPr>
          <a:xfrm>
            <a:off x="345171" y="3693318"/>
            <a:ext cx="8590183" cy="2906378"/>
          </a:xfrm>
          <a:prstGeom prst="cloudCallout">
            <a:avLst>
              <a:gd name="adj1" fmla="val 34218"/>
              <a:gd name="adj2" fmla="val -96374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S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ảo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n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ô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470919" y="4440238"/>
            <a:ext cx="862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19235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5" grpId="0" animBg="1"/>
      <p:bldP spid="15" grpId="1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309" y="1751128"/>
            <a:ext cx="4049485" cy="357851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261256" y="496389"/>
            <a:ext cx="87390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sz="40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/</a:t>
            </a:r>
            <a:r>
              <a:rPr lang="en-US" sz="40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1886" y="1071153"/>
            <a:ext cx="75242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42261"/>
              </p:ext>
            </p:extLst>
          </p:nvPr>
        </p:nvGraphicFramePr>
        <p:xfrm>
          <a:off x="4953363" y="1216567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363" y="1216567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2799" y="2047110"/>
            <a:ext cx="990600" cy="6413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70709" y="2139185"/>
            <a:ext cx="3696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A = 57</a:t>
            </a:r>
            <a:r>
              <a:rPr lang="en-US" altLang="en-US" sz="3000" b="1" i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3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43"/>
          <p:cNvSpPr>
            <a:spLocks/>
          </p:cNvSpPr>
          <p:nvPr/>
        </p:nvSpPr>
        <p:spPr bwMode="auto">
          <a:xfrm>
            <a:off x="1601288" y="1962856"/>
            <a:ext cx="990600" cy="152400"/>
          </a:xfrm>
          <a:custGeom>
            <a:avLst/>
            <a:gdLst>
              <a:gd name="T0" fmla="*/ 0 w 624"/>
              <a:gd name="T1" fmla="*/ 96 h 96"/>
              <a:gd name="T2" fmla="*/ 336 w 624"/>
              <a:gd name="T3" fmla="*/ 0 h 96"/>
              <a:gd name="T4" fmla="*/ 624 w 624"/>
              <a:gd name="T5" fmla="*/ 96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96">
                <a:moveTo>
                  <a:pt x="0" y="96"/>
                </a:moveTo>
                <a:lnTo>
                  <a:pt x="336" y="0"/>
                </a:lnTo>
                <a:lnTo>
                  <a:pt x="624" y="96"/>
                </a:ln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1048838" y="3230438"/>
            <a:ext cx="2895600" cy="609600"/>
            <a:chOff x="3696" y="2208"/>
            <a:chExt cx="1824" cy="384"/>
          </a:xfrm>
        </p:grpSpPr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3696" y="2208"/>
              <a:ext cx="182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1pPr>
              <a:lvl2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2pPr>
              <a:lvl3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3pPr>
              <a:lvl4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4pPr>
              <a:lvl5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30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OA  = 85</a:t>
              </a:r>
              <a:r>
                <a:rPr lang="en-US" altLang="en-US" sz="30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Freeform 44"/>
            <p:cNvSpPr>
              <a:spLocks/>
            </p:cNvSpPr>
            <p:nvPr/>
          </p:nvSpPr>
          <p:spPr bwMode="auto">
            <a:xfrm>
              <a:off x="3984" y="2208"/>
              <a:ext cx="624" cy="96"/>
            </a:xfrm>
            <a:custGeom>
              <a:avLst/>
              <a:gdLst>
                <a:gd name="T0" fmla="*/ 0 w 624"/>
                <a:gd name="T1" fmla="*/ 96 h 96"/>
                <a:gd name="T2" fmla="*/ 336 w 624"/>
                <a:gd name="T3" fmla="*/ 0 h 96"/>
                <a:gd name="T4" fmla="*/ 624 w 624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4" h="96">
                  <a:moveTo>
                    <a:pt x="0" y="96"/>
                  </a:moveTo>
                  <a:lnTo>
                    <a:pt x="336" y="0"/>
                  </a:lnTo>
                  <a:lnTo>
                    <a:pt x="624" y="96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22799" y="3214563"/>
            <a:ext cx="990600" cy="6413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61257" y="4474091"/>
            <a:ext cx="990600" cy="6413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Arial" panose="020B0604020202020204" pitchFamily="34" charset="0"/>
              </a:rPr>
              <a:t>C/</a:t>
            </a:r>
          </a:p>
        </p:txBody>
      </p:sp>
      <p:grpSp>
        <p:nvGrpSpPr>
          <p:cNvPr id="17" name="Group 56"/>
          <p:cNvGrpSpPr>
            <a:grpSpLocks/>
          </p:cNvGrpSpPr>
          <p:nvPr/>
        </p:nvGrpSpPr>
        <p:grpSpPr bwMode="auto">
          <a:xfrm>
            <a:off x="933994" y="4539178"/>
            <a:ext cx="2819400" cy="596900"/>
            <a:chOff x="3792" y="2928"/>
            <a:chExt cx="1776" cy="376"/>
          </a:xfrm>
        </p:grpSpPr>
        <p:sp>
          <p:nvSpPr>
            <p:cNvPr id="18" name="Freeform 45"/>
            <p:cNvSpPr>
              <a:spLocks/>
            </p:cNvSpPr>
            <p:nvPr/>
          </p:nvSpPr>
          <p:spPr bwMode="auto">
            <a:xfrm>
              <a:off x="4080" y="2928"/>
              <a:ext cx="624" cy="96"/>
            </a:xfrm>
            <a:custGeom>
              <a:avLst/>
              <a:gdLst>
                <a:gd name="T0" fmla="*/ 0 w 624"/>
                <a:gd name="T1" fmla="*/ 96 h 96"/>
                <a:gd name="T2" fmla="*/ 336 w 624"/>
                <a:gd name="T3" fmla="*/ 0 h 96"/>
                <a:gd name="T4" fmla="*/ 624 w 624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4" h="96">
                  <a:moveTo>
                    <a:pt x="0" y="96"/>
                  </a:moveTo>
                  <a:lnTo>
                    <a:pt x="336" y="0"/>
                  </a:lnTo>
                  <a:lnTo>
                    <a:pt x="624" y="96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50"/>
            <p:cNvSpPr>
              <a:spLocks noChangeArrowheads="1"/>
            </p:cNvSpPr>
            <p:nvPr/>
          </p:nvSpPr>
          <p:spPr bwMode="auto">
            <a:xfrm>
              <a:off x="3792" y="2954"/>
              <a:ext cx="1776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1pPr>
              <a:lvl2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2pPr>
              <a:lvl3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3pPr>
              <a:lvl4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4pPr>
              <a:lvl5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30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OA = 152</a:t>
              </a:r>
              <a:r>
                <a:rPr lang="en-US" altLang="en-US" sz="30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22799" y="5607050"/>
            <a:ext cx="990600" cy="6413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/</a:t>
            </a:r>
          </a:p>
        </p:txBody>
      </p:sp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972094" y="5600700"/>
            <a:ext cx="2819400" cy="647700"/>
            <a:chOff x="3744" y="3432"/>
            <a:chExt cx="1776" cy="408"/>
          </a:xfrm>
        </p:grpSpPr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3744" y="3490"/>
              <a:ext cx="1776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1pPr>
              <a:lvl2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2pPr>
              <a:lvl3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3pPr>
              <a:lvl4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4pPr>
              <a:lvl5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30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OA = 95</a:t>
              </a:r>
              <a:r>
                <a:rPr lang="en-US" altLang="en-US" sz="30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3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52"/>
            <p:cNvSpPr>
              <a:spLocks/>
            </p:cNvSpPr>
            <p:nvPr/>
          </p:nvSpPr>
          <p:spPr bwMode="auto">
            <a:xfrm>
              <a:off x="4056" y="3432"/>
              <a:ext cx="624" cy="96"/>
            </a:xfrm>
            <a:custGeom>
              <a:avLst/>
              <a:gdLst>
                <a:gd name="T0" fmla="*/ 0 w 624"/>
                <a:gd name="T1" fmla="*/ 96 h 96"/>
                <a:gd name="T2" fmla="*/ 336 w 624"/>
                <a:gd name="T3" fmla="*/ 0 h 96"/>
                <a:gd name="T4" fmla="*/ 624 w 624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4" h="96">
                  <a:moveTo>
                    <a:pt x="0" y="96"/>
                  </a:moveTo>
                  <a:lnTo>
                    <a:pt x="336" y="0"/>
                  </a:lnTo>
                  <a:lnTo>
                    <a:pt x="624" y="96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739051" y="3573985"/>
            <a:ext cx="261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5" name="Oval 24"/>
          <p:cNvSpPr/>
          <p:nvPr/>
        </p:nvSpPr>
        <p:spPr>
          <a:xfrm>
            <a:off x="66043" y="1884478"/>
            <a:ext cx="1272899" cy="949085"/>
          </a:xfrm>
          <a:prstGeom prst="ellipse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954352" y="0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07976" y="5237718"/>
            <a:ext cx="862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144371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1" grpId="0" animBg="1"/>
      <p:bldP spid="15" grpId="0" animBg="1"/>
      <p:bldP spid="16" grpId="0" animBg="1"/>
      <p:bldP spid="20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309" y="1751128"/>
            <a:ext cx="4049485" cy="357851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261256" y="509452"/>
            <a:ext cx="87390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sz="40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/</a:t>
            </a:r>
            <a:r>
              <a:rPr lang="en-US" sz="4000" dirty="0" err="1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000" dirty="0">
                <a:solidFill>
                  <a:srgbClr val="3312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1886" y="1071153"/>
            <a:ext cx="75242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74916"/>
              </p:ext>
            </p:extLst>
          </p:nvPr>
        </p:nvGraphicFramePr>
        <p:xfrm>
          <a:off x="4946650" y="1228725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57200" progId="Equation.DSMT4">
                  <p:embed/>
                </p:oleObj>
              </mc:Choice>
              <mc:Fallback>
                <p:oleObj name="Equation" r:id="rId3" imgW="10411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6650" y="1228725"/>
                        <a:ext cx="104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2799" y="2047110"/>
            <a:ext cx="990600" cy="6413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70709" y="2139185"/>
            <a:ext cx="3696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3000" b="1" i="1" dirty="0">
                <a:solidFill>
                  <a:srgbClr val="FFFF00"/>
                </a:solidFill>
              </a:rPr>
              <a:t>AOB = 95</a:t>
            </a:r>
            <a:r>
              <a:rPr lang="en-US" altLang="en-US" sz="3000" b="1" i="1" baseline="30000" dirty="0">
                <a:solidFill>
                  <a:srgbClr val="FFFF00"/>
                </a:solidFill>
              </a:rPr>
              <a:t>0</a:t>
            </a:r>
            <a:endParaRPr lang="en-US" altLang="en-US" sz="3000" b="1" i="1" dirty="0">
              <a:solidFill>
                <a:srgbClr val="FFFF00"/>
              </a:solidFill>
            </a:endParaRPr>
          </a:p>
        </p:txBody>
      </p:sp>
      <p:sp>
        <p:nvSpPr>
          <p:cNvPr id="11" name="Freeform 43"/>
          <p:cNvSpPr>
            <a:spLocks/>
          </p:cNvSpPr>
          <p:nvPr/>
        </p:nvSpPr>
        <p:spPr bwMode="auto">
          <a:xfrm>
            <a:off x="1601288" y="1962856"/>
            <a:ext cx="990600" cy="152400"/>
          </a:xfrm>
          <a:custGeom>
            <a:avLst/>
            <a:gdLst>
              <a:gd name="T0" fmla="*/ 0 w 624"/>
              <a:gd name="T1" fmla="*/ 96 h 96"/>
              <a:gd name="T2" fmla="*/ 336 w 624"/>
              <a:gd name="T3" fmla="*/ 0 h 96"/>
              <a:gd name="T4" fmla="*/ 624 w 624"/>
              <a:gd name="T5" fmla="*/ 96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96">
                <a:moveTo>
                  <a:pt x="0" y="96"/>
                </a:moveTo>
                <a:lnTo>
                  <a:pt x="336" y="0"/>
                </a:lnTo>
                <a:lnTo>
                  <a:pt x="624" y="96"/>
                </a:ln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1048838" y="3230438"/>
            <a:ext cx="2895600" cy="609600"/>
            <a:chOff x="3696" y="2208"/>
            <a:chExt cx="1824" cy="384"/>
          </a:xfrm>
        </p:grpSpPr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3696" y="2208"/>
              <a:ext cx="182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1pPr>
              <a:lvl2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2pPr>
              <a:lvl3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3pPr>
              <a:lvl4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4pPr>
              <a:lvl5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3000" b="1" i="1" dirty="0">
                  <a:solidFill>
                    <a:srgbClr val="FFFF00"/>
                  </a:solidFill>
                </a:rPr>
                <a:t>AOB  = 85</a:t>
              </a:r>
              <a:r>
                <a:rPr lang="en-US" altLang="en-US" sz="3000" b="1" i="1" baseline="30000" dirty="0">
                  <a:solidFill>
                    <a:srgbClr val="FFFF00"/>
                  </a:solidFill>
                </a:rPr>
                <a:t>0</a:t>
              </a:r>
              <a:endParaRPr lang="en-US" altLang="en-US" sz="3000" b="1" i="1" dirty="0">
                <a:solidFill>
                  <a:srgbClr val="FFFF00"/>
                </a:solidFill>
              </a:endParaRPr>
            </a:p>
          </p:txBody>
        </p:sp>
        <p:sp>
          <p:nvSpPr>
            <p:cNvPr id="14" name="Freeform 44"/>
            <p:cNvSpPr>
              <a:spLocks/>
            </p:cNvSpPr>
            <p:nvPr/>
          </p:nvSpPr>
          <p:spPr bwMode="auto">
            <a:xfrm>
              <a:off x="3984" y="2208"/>
              <a:ext cx="624" cy="96"/>
            </a:xfrm>
            <a:custGeom>
              <a:avLst/>
              <a:gdLst>
                <a:gd name="T0" fmla="*/ 0 w 624"/>
                <a:gd name="T1" fmla="*/ 96 h 96"/>
                <a:gd name="T2" fmla="*/ 336 w 624"/>
                <a:gd name="T3" fmla="*/ 0 h 96"/>
                <a:gd name="T4" fmla="*/ 624 w 624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4" h="96">
                  <a:moveTo>
                    <a:pt x="0" y="96"/>
                  </a:moveTo>
                  <a:lnTo>
                    <a:pt x="336" y="0"/>
                  </a:lnTo>
                  <a:lnTo>
                    <a:pt x="624" y="96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22799" y="3214563"/>
            <a:ext cx="990600" cy="6413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61257" y="4474091"/>
            <a:ext cx="990600" cy="6413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/</a:t>
            </a:r>
          </a:p>
        </p:txBody>
      </p:sp>
      <p:grpSp>
        <p:nvGrpSpPr>
          <p:cNvPr id="17" name="Group 56"/>
          <p:cNvGrpSpPr>
            <a:grpSpLocks/>
          </p:cNvGrpSpPr>
          <p:nvPr/>
        </p:nvGrpSpPr>
        <p:grpSpPr bwMode="auto">
          <a:xfrm>
            <a:off x="933994" y="4516953"/>
            <a:ext cx="2819400" cy="555625"/>
            <a:chOff x="3792" y="2914"/>
            <a:chExt cx="1776" cy="350"/>
          </a:xfrm>
        </p:grpSpPr>
        <p:sp>
          <p:nvSpPr>
            <p:cNvPr id="18" name="Freeform 45"/>
            <p:cNvSpPr>
              <a:spLocks/>
            </p:cNvSpPr>
            <p:nvPr/>
          </p:nvSpPr>
          <p:spPr bwMode="auto">
            <a:xfrm>
              <a:off x="4080" y="2928"/>
              <a:ext cx="624" cy="96"/>
            </a:xfrm>
            <a:custGeom>
              <a:avLst/>
              <a:gdLst>
                <a:gd name="T0" fmla="*/ 0 w 624"/>
                <a:gd name="T1" fmla="*/ 96 h 96"/>
                <a:gd name="T2" fmla="*/ 336 w 624"/>
                <a:gd name="T3" fmla="*/ 0 h 96"/>
                <a:gd name="T4" fmla="*/ 624 w 624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4" h="96">
                  <a:moveTo>
                    <a:pt x="0" y="96"/>
                  </a:moveTo>
                  <a:lnTo>
                    <a:pt x="336" y="0"/>
                  </a:lnTo>
                  <a:lnTo>
                    <a:pt x="624" y="96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50"/>
            <p:cNvSpPr>
              <a:spLocks noChangeArrowheads="1"/>
            </p:cNvSpPr>
            <p:nvPr/>
          </p:nvSpPr>
          <p:spPr bwMode="auto">
            <a:xfrm>
              <a:off x="3792" y="2914"/>
              <a:ext cx="1776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1pPr>
              <a:lvl2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2pPr>
              <a:lvl3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3pPr>
              <a:lvl4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4pPr>
              <a:lvl5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3000" b="1" i="1" dirty="0">
                  <a:solidFill>
                    <a:srgbClr val="FFFF00"/>
                  </a:solidFill>
                </a:rPr>
                <a:t>AOB = 123</a:t>
              </a:r>
              <a:r>
                <a:rPr lang="en-US" altLang="en-US" sz="3000" b="1" i="1" baseline="30000" dirty="0">
                  <a:solidFill>
                    <a:srgbClr val="FFFF00"/>
                  </a:solidFill>
                </a:rPr>
                <a:t>0</a:t>
              </a:r>
              <a:endParaRPr lang="en-US" altLang="en-US" sz="3000" b="1" i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22799" y="5607050"/>
            <a:ext cx="990600" cy="6413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/</a:t>
            </a:r>
          </a:p>
        </p:txBody>
      </p:sp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972094" y="5638800"/>
            <a:ext cx="2819400" cy="609600"/>
            <a:chOff x="3744" y="3456"/>
            <a:chExt cx="1776" cy="384"/>
          </a:xfrm>
        </p:grpSpPr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3744" y="3490"/>
              <a:ext cx="1776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1pPr>
              <a:lvl2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2pPr>
              <a:lvl3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3pPr>
              <a:lvl4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4pPr>
              <a:lvl5pPr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Avant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3000" b="1" i="1" dirty="0">
                  <a:solidFill>
                    <a:srgbClr val="FFFF00"/>
                  </a:solidFill>
                </a:rPr>
                <a:t>AOB = 57</a:t>
              </a:r>
              <a:r>
                <a:rPr lang="en-US" altLang="en-US" sz="3000" b="1" i="1" baseline="30000" dirty="0">
                  <a:solidFill>
                    <a:srgbClr val="FFFF00"/>
                  </a:solidFill>
                </a:rPr>
                <a:t>0</a:t>
              </a:r>
              <a:endParaRPr lang="en-US" altLang="en-US" sz="3000" b="1" i="1" dirty="0">
                <a:solidFill>
                  <a:srgbClr val="FFFF00"/>
                </a:solidFill>
              </a:endParaRPr>
            </a:p>
          </p:txBody>
        </p:sp>
        <p:sp>
          <p:nvSpPr>
            <p:cNvPr id="23" name="Freeform 52"/>
            <p:cNvSpPr>
              <a:spLocks/>
            </p:cNvSpPr>
            <p:nvPr/>
          </p:nvSpPr>
          <p:spPr bwMode="auto">
            <a:xfrm>
              <a:off x="4128" y="3456"/>
              <a:ext cx="624" cy="96"/>
            </a:xfrm>
            <a:custGeom>
              <a:avLst/>
              <a:gdLst>
                <a:gd name="T0" fmla="*/ 0 w 624"/>
                <a:gd name="T1" fmla="*/ 96 h 96"/>
                <a:gd name="T2" fmla="*/ 336 w 624"/>
                <a:gd name="T3" fmla="*/ 0 h 96"/>
                <a:gd name="T4" fmla="*/ 624 w 624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4" h="96">
                  <a:moveTo>
                    <a:pt x="0" y="96"/>
                  </a:moveTo>
                  <a:lnTo>
                    <a:pt x="336" y="0"/>
                  </a:lnTo>
                  <a:lnTo>
                    <a:pt x="624" y="96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739051" y="3573985"/>
            <a:ext cx="261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5" name="Oval 24"/>
          <p:cNvSpPr/>
          <p:nvPr/>
        </p:nvSpPr>
        <p:spPr>
          <a:xfrm>
            <a:off x="118295" y="4347866"/>
            <a:ext cx="1272899" cy="949085"/>
          </a:xfrm>
          <a:prstGeom prst="ellipse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954352" y="0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438604" y="5391867"/>
            <a:ext cx="862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364544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1" grpId="0" animBg="1"/>
      <p:bldP spid="15" grpId="0" animBg="1"/>
      <p:bldP spid="16" grpId="0" animBg="1"/>
      <p:bldP spid="20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8011" y="1097283"/>
            <a:ext cx="237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51308" y="1084221"/>
            <a:ext cx="81451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8011" y="1908880"/>
            <a:ext cx="3553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8011" y="2612574"/>
            <a:ext cx="3853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71109" y="3278780"/>
            <a:ext cx="1894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7645" y="3985875"/>
            <a:ext cx="3553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4114802" y="4325866"/>
            <a:ext cx="300445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32811" y="4025414"/>
            <a:ext cx="20378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8456" y="4656232"/>
            <a:ext cx="3853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4271554" y="4906395"/>
            <a:ext cx="300445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15690" y="4615965"/>
            <a:ext cx="2050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/>
          <p:nvPr/>
        </p:nvPicPr>
        <p:blipFill>
          <a:blip r:embed="rId2"/>
          <a:stretch>
            <a:fillRect/>
          </a:stretch>
        </p:blipFill>
        <p:spPr>
          <a:xfrm>
            <a:off x="8663033" y="2092524"/>
            <a:ext cx="1630498" cy="146057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353458" y="65315"/>
            <a:ext cx="768306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Ở TÂM, GÓC NỘI TI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5197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 animBg="1"/>
      <p:bldP spid="15" grpId="0"/>
      <p:bldP spid="16" grpId="0"/>
      <p:bldP spid="18" grpId="0" animBg="1"/>
      <p:bldP spid="19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09</TotalTime>
  <Words>1643</Words>
  <Application>Microsoft Office PowerPoint</Application>
  <PresentationFormat>Widescreen</PresentationFormat>
  <Paragraphs>20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3.OpenSansBold-San</vt:lpstr>
      <vt:lpstr>Arial</vt:lpstr>
      <vt:lpstr>Calibri</vt:lpstr>
      <vt:lpstr>Calibri Light</vt:lpstr>
      <vt:lpstr>Times New Roman</vt:lpstr>
      <vt:lpstr>字魂59号-创粗黑</vt:lpstr>
      <vt:lpstr>1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STRO</dc:creator>
  <cp:lastModifiedBy>bame VIETNAM</cp:lastModifiedBy>
  <cp:revision>137</cp:revision>
  <dcterms:created xsi:type="dcterms:W3CDTF">2024-04-23T22:01:26Z</dcterms:created>
  <dcterms:modified xsi:type="dcterms:W3CDTF">2025-10-07T02:26:10Z</dcterms:modified>
</cp:coreProperties>
</file>